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30603825" cy="4680585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742">
          <p15:clr>
            <a:srgbClr val="A4A3A4"/>
          </p15:clr>
        </p15:guide>
        <p15:guide id="2" pos="963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DC00"/>
    <a:srgbClr val="162230"/>
    <a:srgbClr val="4F81BD"/>
    <a:srgbClr val="971720"/>
    <a:srgbClr val="E5B9DF"/>
    <a:srgbClr val="E5E6B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CB8691A-320C-4434-84E1-97042C77C7E4}" v="145" dt="2020-11-23T21:43:05.384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357" autoAdjust="0"/>
  </p:normalViewPr>
  <p:slideViewPr>
    <p:cSldViewPr>
      <p:cViewPr>
        <p:scale>
          <a:sx n="33" d="100"/>
          <a:sy n="33" d="100"/>
        </p:scale>
        <p:origin x="66" y="-2568"/>
      </p:cViewPr>
      <p:guideLst>
        <p:guide orient="horz" pos="14742"/>
        <p:guide pos="963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microsoft.com/office/2016/11/relationships/changesInfo" Target="changesInfos/changesInfo1.xml"/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Relationship Id="rId9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LESSANDRO BORGHESE" userId="32e5bc3d-99f4-4687-a5e4-08d8504480b1" providerId="ADAL" clId="{4CB8691A-320C-4434-84E1-97042C77C7E4}"/>
    <pc:docChg chg="undo custSel modSld">
      <pc:chgData name="ALESSANDRO BORGHESE" userId="32e5bc3d-99f4-4687-a5e4-08d8504480b1" providerId="ADAL" clId="{4CB8691A-320C-4434-84E1-97042C77C7E4}" dt="2020-11-23T23:12:56.189" v="3388"/>
      <pc:docMkLst>
        <pc:docMk/>
      </pc:docMkLst>
      <pc:sldChg chg="addSp delSp modSp mod modNotesTx">
        <pc:chgData name="ALESSANDRO BORGHESE" userId="32e5bc3d-99f4-4687-a5e4-08d8504480b1" providerId="ADAL" clId="{4CB8691A-320C-4434-84E1-97042C77C7E4}" dt="2020-11-23T23:12:56.189" v="3388"/>
        <pc:sldMkLst>
          <pc:docMk/>
          <pc:sldMk cId="2944084490" sldId="257"/>
        </pc:sldMkLst>
        <pc:spChg chg="add del mod">
          <ac:chgData name="ALESSANDRO BORGHESE" userId="32e5bc3d-99f4-4687-a5e4-08d8504480b1" providerId="ADAL" clId="{4CB8691A-320C-4434-84E1-97042C77C7E4}" dt="2020-11-23T20:14:03.577" v="1194" actId="478"/>
          <ac:spMkLst>
            <pc:docMk/>
            <pc:sldMk cId="2944084490" sldId="257"/>
            <ac:spMk id="2" creationId="{A4AA7D08-C968-4EDB-8F14-B7F0B50CFA22}"/>
          </ac:spMkLst>
        </pc:spChg>
        <pc:spChg chg="add del mod">
          <ac:chgData name="ALESSANDRO BORGHESE" userId="32e5bc3d-99f4-4687-a5e4-08d8504480b1" providerId="ADAL" clId="{4CB8691A-320C-4434-84E1-97042C77C7E4}" dt="2020-11-23T07:33:56.853" v="185" actId="478"/>
          <ac:spMkLst>
            <pc:docMk/>
            <pc:sldMk cId="2944084490" sldId="257"/>
            <ac:spMk id="6" creationId="{5A96461A-9587-45A5-8A00-4116058E1FA2}"/>
          </ac:spMkLst>
        </pc:spChg>
        <pc:spChg chg="mod">
          <ac:chgData name="ALESSANDRO BORGHESE" userId="32e5bc3d-99f4-4687-a5e4-08d8504480b1" providerId="ADAL" clId="{4CB8691A-320C-4434-84E1-97042C77C7E4}" dt="2020-11-23T07:27:51.771" v="143" actId="790"/>
          <ac:spMkLst>
            <pc:docMk/>
            <pc:sldMk cId="2944084490" sldId="257"/>
            <ac:spMk id="7" creationId="{00000000-0000-0000-0000-000000000000}"/>
          </ac:spMkLst>
        </pc:spChg>
        <pc:spChg chg="mod">
          <ac:chgData name="ALESSANDRO BORGHESE" userId="32e5bc3d-99f4-4687-a5e4-08d8504480b1" providerId="ADAL" clId="{4CB8691A-320C-4434-84E1-97042C77C7E4}" dt="2020-11-23T21:07:47.745" v="2529" actId="14100"/>
          <ac:spMkLst>
            <pc:docMk/>
            <pc:sldMk cId="2944084490" sldId="257"/>
            <ac:spMk id="8" creationId="{00000000-0000-0000-0000-000000000000}"/>
          </ac:spMkLst>
        </pc:spChg>
        <pc:spChg chg="mod">
          <ac:chgData name="ALESSANDRO BORGHESE" userId="32e5bc3d-99f4-4687-a5e4-08d8504480b1" providerId="ADAL" clId="{4CB8691A-320C-4434-84E1-97042C77C7E4}" dt="2020-11-23T07:28:09.569" v="149" actId="255"/>
          <ac:spMkLst>
            <pc:docMk/>
            <pc:sldMk cId="2944084490" sldId="257"/>
            <ac:spMk id="9" creationId="{00000000-0000-0000-0000-000000000000}"/>
          </ac:spMkLst>
        </pc:spChg>
        <pc:spChg chg="mod">
          <ac:chgData name="ALESSANDRO BORGHESE" userId="32e5bc3d-99f4-4687-a5e4-08d8504480b1" providerId="ADAL" clId="{4CB8691A-320C-4434-84E1-97042C77C7E4}" dt="2020-11-23T20:28:02.105" v="2013" actId="14100"/>
          <ac:spMkLst>
            <pc:docMk/>
            <pc:sldMk cId="2944084490" sldId="257"/>
            <ac:spMk id="10" creationId="{00000000-0000-0000-0000-000000000000}"/>
          </ac:spMkLst>
        </pc:spChg>
        <pc:spChg chg="mod">
          <ac:chgData name="ALESSANDRO BORGHESE" userId="32e5bc3d-99f4-4687-a5e4-08d8504480b1" providerId="ADAL" clId="{4CB8691A-320C-4434-84E1-97042C77C7E4}" dt="2020-11-23T21:07:41.241" v="2528" actId="1076"/>
          <ac:spMkLst>
            <pc:docMk/>
            <pc:sldMk cId="2944084490" sldId="257"/>
            <ac:spMk id="11" creationId="{00000000-0000-0000-0000-000000000000}"/>
          </ac:spMkLst>
        </pc:spChg>
        <pc:spChg chg="mod">
          <ac:chgData name="ALESSANDRO BORGHESE" userId="32e5bc3d-99f4-4687-a5e4-08d8504480b1" providerId="ADAL" clId="{4CB8691A-320C-4434-84E1-97042C77C7E4}" dt="2020-11-23T21:40:41.777" v="3213" actId="14100"/>
          <ac:spMkLst>
            <pc:docMk/>
            <pc:sldMk cId="2944084490" sldId="257"/>
            <ac:spMk id="12" creationId="{00000000-0000-0000-0000-000000000000}"/>
          </ac:spMkLst>
        </pc:spChg>
        <pc:spChg chg="add del mod">
          <ac:chgData name="ALESSANDRO BORGHESE" userId="32e5bc3d-99f4-4687-a5e4-08d8504480b1" providerId="ADAL" clId="{4CB8691A-320C-4434-84E1-97042C77C7E4}" dt="2020-11-23T20:09:33.037" v="1055" actId="478"/>
          <ac:spMkLst>
            <pc:docMk/>
            <pc:sldMk cId="2944084490" sldId="257"/>
            <ac:spMk id="13" creationId="{13525796-21EE-48BC-BA9A-C67F6E917068}"/>
          </ac:spMkLst>
        </pc:spChg>
        <pc:spChg chg="add del">
          <ac:chgData name="ALESSANDRO BORGHESE" userId="32e5bc3d-99f4-4687-a5e4-08d8504480b1" providerId="ADAL" clId="{4CB8691A-320C-4434-84E1-97042C77C7E4}" dt="2020-11-23T07:34:35.587" v="191" actId="478"/>
          <ac:spMkLst>
            <pc:docMk/>
            <pc:sldMk cId="2944084490" sldId="257"/>
            <ac:spMk id="17" creationId="{4A246961-7EC6-46B0-9E64-A4B2CB0620D9}"/>
          </ac:spMkLst>
        </pc:spChg>
        <pc:spChg chg="add mod">
          <ac:chgData name="ALESSANDRO BORGHESE" userId="32e5bc3d-99f4-4687-a5e4-08d8504480b1" providerId="ADAL" clId="{4CB8691A-320C-4434-84E1-97042C77C7E4}" dt="2020-11-23T20:31:06.513" v="2045" actId="1076"/>
          <ac:spMkLst>
            <pc:docMk/>
            <pc:sldMk cId="2944084490" sldId="257"/>
            <ac:spMk id="20" creationId="{23D114B6-6991-4526-974E-DD4FB4C056E2}"/>
          </ac:spMkLst>
        </pc:spChg>
        <pc:spChg chg="add del">
          <ac:chgData name="ALESSANDRO BORGHESE" userId="32e5bc3d-99f4-4687-a5e4-08d8504480b1" providerId="ADAL" clId="{4CB8691A-320C-4434-84E1-97042C77C7E4}" dt="2020-11-23T07:35:23.176" v="196" actId="478"/>
          <ac:spMkLst>
            <pc:docMk/>
            <pc:sldMk cId="2944084490" sldId="257"/>
            <ac:spMk id="20" creationId="{5B7CD6E0-F3F4-48B4-B056-7BBADC545969}"/>
          </ac:spMkLst>
        </pc:spChg>
        <pc:spChg chg="add del">
          <ac:chgData name="ALESSANDRO BORGHESE" userId="32e5bc3d-99f4-4687-a5e4-08d8504480b1" providerId="ADAL" clId="{4CB8691A-320C-4434-84E1-97042C77C7E4}" dt="2020-11-23T07:35:41.234" v="199" actId="478"/>
          <ac:spMkLst>
            <pc:docMk/>
            <pc:sldMk cId="2944084490" sldId="257"/>
            <ac:spMk id="23" creationId="{D37E4100-D839-40B1-B47D-7D494787D0BF}"/>
          </ac:spMkLst>
        </pc:spChg>
        <pc:spChg chg="add del">
          <ac:chgData name="ALESSANDRO BORGHESE" userId="32e5bc3d-99f4-4687-a5e4-08d8504480b1" providerId="ADAL" clId="{4CB8691A-320C-4434-84E1-97042C77C7E4}" dt="2020-11-23T07:35:51.531" v="202" actId="478"/>
          <ac:spMkLst>
            <pc:docMk/>
            <pc:sldMk cId="2944084490" sldId="257"/>
            <ac:spMk id="25" creationId="{9A17D7C1-1E63-4A29-A983-76BEFA15D390}"/>
          </ac:spMkLst>
        </pc:spChg>
        <pc:spChg chg="add del">
          <ac:chgData name="ALESSANDRO BORGHESE" userId="32e5bc3d-99f4-4687-a5e4-08d8504480b1" providerId="ADAL" clId="{4CB8691A-320C-4434-84E1-97042C77C7E4}" dt="2020-11-23T07:39:45.621" v="216" actId="478"/>
          <ac:spMkLst>
            <pc:docMk/>
            <pc:sldMk cId="2944084490" sldId="257"/>
            <ac:spMk id="27" creationId="{CD397486-20C8-42FE-93BA-D83774CC6845}"/>
          </ac:spMkLst>
        </pc:spChg>
        <pc:spChg chg="add del">
          <ac:chgData name="ALESSANDRO BORGHESE" userId="32e5bc3d-99f4-4687-a5e4-08d8504480b1" providerId="ADAL" clId="{4CB8691A-320C-4434-84E1-97042C77C7E4}" dt="2020-11-23T07:40:36.154" v="227" actId="478"/>
          <ac:spMkLst>
            <pc:docMk/>
            <pc:sldMk cId="2944084490" sldId="257"/>
            <ac:spMk id="33" creationId="{5AA2B94E-3F22-4106-B7F5-7EBA156CE3DD}"/>
          </ac:spMkLst>
        </pc:spChg>
        <pc:spChg chg="add del">
          <ac:chgData name="ALESSANDRO BORGHESE" userId="32e5bc3d-99f4-4687-a5e4-08d8504480b1" providerId="ADAL" clId="{4CB8691A-320C-4434-84E1-97042C77C7E4}" dt="2020-11-23T07:40:35.505" v="226" actId="478"/>
          <ac:spMkLst>
            <pc:docMk/>
            <pc:sldMk cId="2944084490" sldId="257"/>
            <ac:spMk id="36" creationId="{8AFEBB20-6A8F-49A5-ACDF-2336692A97BE}"/>
          </ac:spMkLst>
        </pc:spChg>
        <pc:spChg chg="add del">
          <ac:chgData name="ALESSANDRO BORGHESE" userId="32e5bc3d-99f4-4687-a5e4-08d8504480b1" providerId="ADAL" clId="{4CB8691A-320C-4434-84E1-97042C77C7E4}" dt="2020-11-23T07:40:34.764" v="225" actId="478"/>
          <ac:spMkLst>
            <pc:docMk/>
            <pc:sldMk cId="2944084490" sldId="257"/>
            <ac:spMk id="38" creationId="{2E3E02CE-C3A0-4855-8164-D977DAD95A46}"/>
          </ac:spMkLst>
        </pc:spChg>
        <pc:spChg chg="add del">
          <ac:chgData name="ALESSANDRO BORGHESE" userId="32e5bc3d-99f4-4687-a5e4-08d8504480b1" providerId="ADAL" clId="{4CB8691A-320C-4434-84E1-97042C77C7E4}" dt="2020-11-23T07:40:33.428" v="224" actId="478"/>
          <ac:spMkLst>
            <pc:docMk/>
            <pc:sldMk cId="2944084490" sldId="257"/>
            <ac:spMk id="40" creationId="{39F6ACFE-8646-4DB7-B237-12FBA2AEEA19}"/>
          </ac:spMkLst>
        </pc:spChg>
        <pc:spChg chg="add mod">
          <ac:chgData name="ALESSANDRO BORGHESE" userId="32e5bc3d-99f4-4687-a5e4-08d8504480b1" providerId="ADAL" clId="{4CB8691A-320C-4434-84E1-97042C77C7E4}" dt="2020-11-23T20:41:30.023" v="2230" actId="1076"/>
          <ac:spMkLst>
            <pc:docMk/>
            <pc:sldMk cId="2944084490" sldId="257"/>
            <ac:spMk id="40" creationId="{FEF6A40D-ACC2-464A-9DBD-E6236A0475B8}"/>
          </ac:spMkLst>
        </pc:spChg>
        <pc:spChg chg="add del mod">
          <ac:chgData name="ALESSANDRO BORGHESE" userId="32e5bc3d-99f4-4687-a5e4-08d8504480b1" providerId="ADAL" clId="{4CB8691A-320C-4434-84E1-97042C77C7E4}" dt="2020-11-23T20:31:18.238" v="2046" actId="478"/>
          <ac:spMkLst>
            <pc:docMk/>
            <pc:sldMk cId="2944084490" sldId="257"/>
            <ac:spMk id="42" creationId="{16DF92D7-1B84-4753-AAA5-FD6EF664CDB7}"/>
          </ac:spMkLst>
        </pc:spChg>
        <pc:spChg chg="add del mod">
          <ac:chgData name="ALESSANDRO BORGHESE" userId="32e5bc3d-99f4-4687-a5e4-08d8504480b1" providerId="ADAL" clId="{4CB8691A-320C-4434-84E1-97042C77C7E4}" dt="2020-11-23T20:16:17.132" v="1318" actId="478"/>
          <ac:spMkLst>
            <pc:docMk/>
            <pc:sldMk cId="2944084490" sldId="257"/>
            <ac:spMk id="43" creationId="{DE5C53C3-5E91-4CE9-98FB-FABFF49E7245}"/>
          </ac:spMkLst>
        </pc:spChg>
        <pc:spChg chg="add mod">
          <ac:chgData name="ALESSANDRO BORGHESE" userId="32e5bc3d-99f4-4687-a5e4-08d8504480b1" providerId="ADAL" clId="{4CB8691A-320C-4434-84E1-97042C77C7E4}" dt="2020-11-23T21:07:54.016" v="2530" actId="1076"/>
          <ac:spMkLst>
            <pc:docMk/>
            <pc:sldMk cId="2944084490" sldId="257"/>
            <ac:spMk id="44" creationId="{1261116E-C5CC-4E23-B71E-A7E75CC4FCEC}"/>
          </ac:spMkLst>
        </pc:spChg>
        <pc:spChg chg="add mod">
          <ac:chgData name="ALESSANDRO BORGHESE" userId="32e5bc3d-99f4-4687-a5e4-08d8504480b1" providerId="ADAL" clId="{4CB8691A-320C-4434-84E1-97042C77C7E4}" dt="2020-11-23T21:07:54.016" v="2530" actId="1076"/>
          <ac:spMkLst>
            <pc:docMk/>
            <pc:sldMk cId="2944084490" sldId="257"/>
            <ac:spMk id="45" creationId="{E8BD812A-7F29-4B2D-92C0-3CD4BCA4E757}"/>
          </ac:spMkLst>
        </pc:spChg>
        <pc:spChg chg="add del mod">
          <ac:chgData name="ALESSANDRO BORGHESE" userId="32e5bc3d-99f4-4687-a5e4-08d8504480b1" providerId="ADAL" clId="{4CB8691A-320C-4434-84E1-97042C77C7E4}" dt="2020-11-23T20:18:26.189" v="1342" actId="478"/>
          <ac:spMkLst>
            <pc:docMk/>
            <pc:sldMk cId="2944084490" sldId="257"/>
            <ac:spMk id="46" creationId="{091025D5-D7FE-4CDD-9395-7AE8C304B1F4}"/>
          </ac:spMkLst>
        </pc:spChg>
        <pc:spChg chg="add mod">
          <ac:chgData name="ALESSANDRO BORGHESE" userId="32e5bc3d-99f4-4687-a5e4-08d8504480b1" providerId="ADAL" clId="{4CB8691A-320C-4434-84E1-97042C77C7E4}" dt="2020-11-23T20:28:38.216" v="2021" actId="1076"/>
          <ac:spMkLst>
            <pc:docMk/>
            <pc:sldMk cId="2944084490" sldId="257"/>
            <ac:spMk id="47" creationId="{3FF6E4F4-AB8E-4D5B-A44D-7A3365C8E2F0}"/>
          </ac:spMkLst>
        </pc:spChg>
        <pc:spChg chg="add mod">
          <ac:chgData name="ALESSANDRO BORGHESE" userId="32e5bc3d-99f4-4687-a5e4-08d8504480b1" providerId="ADAL" clId="{4CB8691A-320C-4434-84E1-97042C77C7E4}" dt="2020-11-23T21:31:41.255" v="2938" actId="1076"/>
          <ac:spMkLst>
            <pc:docMk/>
            <pc:sldMk cId="2944084490" sldId="257"/>
            <ac:spMk id="48" creationId="{FE296CB2-7FE1-4DB4-9317-738370CC3E74}"/>
          </ac:spMkLst>
        </pc:spChg>
        <pc:spChg chg="add mod">
          <ac:chgData name="ALESSANDRO BORGHESE" userId="32e5bc3d-99f4-4687-a5e4-08d8504480b1" providerId="ADAL" clId="{4CB8691A-320C-4434-84E1-97042C77C7E4}" dt="2020-11-23T21:31:33.106" v="2937" actId="1076"/>
          <ac:spMkLst>
            <pc:docMk/>
            <pc:sldMk cId="2944084490" sldId="257"/>
            <ac:spMk id="49" creationId="{39C1E7AC-E32C-4C2E-8875-52B48F8CABDF}"/>
          </ac:spMkLst>
        </pc:spChg>
        <pc:spChg chg="add del mod">
          <ac:chgData name="ALESSANDRO BORGHESE" userId="32e5bc3d-99f4-4687-a5e4-08d8504480b1" providerId="ADAL" clId="{4CB8691A-320C-4434-84E1-97042C77C7E4}" dt="2020-11-23T07:51:17.339" v="778" actId="478"/>
          <ac:spMkLst>
            <pc:docMk/>
            <pc:sldMk cId="2944084490" sldId="257"/>
            <ac:spMk id="50" creationId="{EEB2F278-9CF8-4028-8EBB-7DA65B4CE039}"/>
          </ac:spMkLst>
        </pc:spChg>
        <pc:spChg chg="add del mod">
          <ac:chgData name="ALESSANDRO BORGHESE" userId="32e5bc3d-99f4-4687-a5e4-08d8504480b1" providerId="ADAL" clId="{4CB8691A-320C-4434-84E1-97042C77C7E4}" dt="2020-11-23T20:14:05.594" v="1196" actId="478"/>
          <ac:spMkLst>
            <pc:docMk/>
            <pc:sldMk cId="2944084490" sldId="257"/>
            <ac:spMk id="50" creationId="{F4EE0F61-99E9-447E-84FC-3EAA50D02BB2}"/>
          </ac:spMkLst>
        </pc:spChg>
        <pc:spChg chg="add mod">
          <ac:chgData name="ALESSANDRO BORGHESE" userId="32e5bc3d-99f4-4687-a5e4-08d8504480b1" providerId="ADAL" clId="{4CB8691A-320C-4434-84E1-97042C77C7E4}" dt="2020-11-23T21:31:25.594" v="2936" actId="1076"/>
          <ac:spMkLst>
            <pc:docMk/>
            <pc:sldMk cId="2944084490" sldId="257"/>
            <ac:spMk id="51" creationId="{82D9375E-397A-460D-8E45-4532D0857F32}"/>
          </ac:spMkLst>
        </pc:spChg>
        <pc:spChg chg="add mod">
          <ac:chgData name="ALESSANDRO BORGHESE" userId="32e5bc3d-99f4-4687-a5e4-08d8504480b1" providerId="ADAL" clId="{4CB8691A-320C-4434-84E1-97042C77C7E4}" dt="2020-11-23T21:31:41.255" v="2938" actId="1076"/>
          <ac:spMkLst>
            <pc:docMk/>
            <pc:sldMk cId="2944084490" sldId="257"/>
            <ac:spMk id="52" creationId="{71D4AF2B-7DF3-4800-BBCE-C7E3475D02E1}"/>
          </ac:spMkLst>
        </pc:spChg>
        <pc:spChg chg="add del mod">
          <ac:chgData name="ALESSANDRO BORGHESE" userId="32e5bc3d-99f4-4687-a5e4-08d8504480b1" providerId="ADAL" clId="{4CB8691A-320C-4434-84E1-97042C77C7E4}" dt="2020-11-23T20:14:04.616" v="1195" actId="478"/>
          <ac:spMkLst>
            <pc:docMk/>
            <pc:sldMk cId="2944084490" sldId="257"/>
            <ac:spMk id="53" creationId="{EB1B7649-5558-4DC0-BF33-C1345C61A040}"/>
          </ac:spMkLst>
        </pc:spChg>
        <pc:spChg chg="add mod">
          <ac:chgData name="ALESSANDRO BORGHESE" userId="32e5bc3d-99f4-4687-a5e4-08d8504480b1" providerId="ADAL" clId="{4CB8691A-320C-4434-84E1-97042C77C7E4}" dt="2020-11-23T21:31:14.201" v="2935" actId="1076"/>
          <ac:spMkLst>
            <pc:docMk/>
            <pc:sldMk cId="2944084490" sldId="257"/>
            <ac:spMk id="54" creationId="{862D26FE-779C-468F-B9AC-C5B9E6E06BBA}"/>
          </ac:spMkLst>
        </pc:spChg>
        <pc:spChg chg="add mod">
          <ac:chgData name="ALESSANDRO BORGHESE" userId="32e5bc3d-99f4-4687-a5e4-08d8504480b1" providerId="ADAL" clId="{4CB8691A-320C-4434-84E1-97042C77C7E4}" dt="2020-11-23T20:28:48.240" v="2023" actId="1076"/>
          <ac:spMkLst>
            <pc:docMk/>
            <pc:sldMk cId="2944084490" sldId="257"/>
            <ac:spMk id="55" creationId="{853AF4CD-1450-40F4-A9AD-FE5E13F0AA95}"/>
          </ac:spMkLst>
        </pc:spChg>
        <pc:spChg chg="add del mod">
          <ac:chgData name="ALESSANDRO BORGHESE" userId="32e5bc3d-99f4-4687-a5e4-08d8504480b1" providerId="ADAL" clId="{4CB8691A-320C-4434-84E1-97042C77C7E4}" dt="2020-11-23T20:26:53.796" v="1992" actId="478"/>
          <ac:spMkLst>
            <pc:docMk/>
            <pc:sldMk cId="2944084490" sldId="257"/>
            <ac:spMk id="56" creationId="{892BA91D-D15F-4BE6-A5D6-FE30BE43CD1C}"/>
          </ac:spMkLst>
        </pc:spChg>
        <pc:spChg chg="add del">
          <ac:chgData name="ALESSANDRO BORGHESE" userId="32e5bc3d-99f4-4687-a5e4-08d8504480b1" providerId="ADAL" clId="{4CB8691A-320C-4434-84E1-97042C77C7E4}" dt="2020-11-23T20:17:23" v="1332" actId="22"/>
          <ac:spMkLst>
            <pc:docMk/>
            <pc:sldMk cId="2944084490" sldId="257"/>
            <ac:spMk id="57" creationId="{E12C3024-7E65-4325-B08F-D935DFC8076E}"/>
          </ac:spMkLst>
        </pc:spChg>
        <pc:spChg chg="add mod">
          <ac:chgData name="ALESSANDRO BORGHESE" userId="32e5bc3d-99f4-4687-a5e4-08d8504480b1" providerId="ADAL" clId="{4CB8691A-320C-4434-84E1-97042C77C7E4}" dt="2020-11-23T20:29:37.994" v="2033" actId="14100"/>
          <ac:spMkLst>
            <pc:docMk/>
            <pc:sldMk cId="2944084490" sldId="257"/>
            <ac:spMk id="58" creationId="{26F4C6DC-35C5-4154-8890-286A1BEFC8C7}"/>
          </ac:spMkLst>
        </pc:spChg>
        <pc:spChg chg="add mod">
          <ac:chgData name="ALESSANDRO BORGHESE" userId="32e5bc3d-99f4-4687-a5e4-08d8504480b1" providerId="ADAL" clId="{4CB8691A-320C-4434-84E1-97042C77C7E4}" dt="2020-11-23T20:29:34.648" v="2032" actId="1076"/>
          <ac:spMkLst>
            <pc:docMk/>
            <pc:sldMk cId="2944084490" sldId="257"/>
            <ac:spMk id="59" creationId="{B58381A1-A14A-470D-85C3-E94E34E5D014}"/>
          </ac:spMkLst>
        </pc:spChg>
        <pc:spChg chg="add mod">
          <ac:chgData name="ALESSANDRO BORGHESE" userId="32e5bc3d-99f4-4687-a5e4-08d8504480b1" providerId="ADAL" clId="{4CB8691A-320C-4434-84E1-97042C77C7E4}" dt="2020-11-23T20:26:44.334" v="1989" actId="571"/>
          <ac:spMkLst>
            <pc:docMk/>
            <pc:sldMk cId="2944084490" sldId="257"/>
            <ac:spMk id="60" creationId="{08D4BAEF-4943-4601-B72E-2C8A072C93E7}"/>
          </ac:spMkLst>
        </pc:spChg>
        <pc:spChg chg="add del mod">
          <ac:chgData name="ALESSANDRO BORGHESE" userId="32e5bc3d-99f4-4687-a5e4-08d8504480b1" providerId="ADAL" clId="{4CB8691A-320C-4434-84E1-97042C77C7E4}" dt="2020-11-23T20:26:51.978" v="1991" actId="21"/>
          <ac:spMkLst>
            <pc:docMk/>
            <pc:sldMk cId="2944084490" sldId="257"/>
            <ac:spMk id="61" creationId="{84307299-F33F-418F-9F36-8D2B139E53DD}"/>
          </ac:spMkLst>
        </pc:spChg>
        <pc:spChg chg="add mod">
          <ac:chgData name="ALESSANDRO BORGHESE" userId="32e5bc3d-99f4-4687-a5e4-08d8504480b1" providerId="ADAL" clId="{4CB8691A-320C-4434-84E1-97042C77C7E4}" dt="2020-11-23T20:27:06.619" v="2004" actId="20577"/>
          <ac:spMkLst>
            <pc:docMk/>
            <pc:sldMk cId="2944084490" sldId="257"/>
            <ac:spMk id="62" creationId="{6F4D582F-8B5A-4E41-A071-B9CA98A9D502}"/>
          </ac:spMkLst>
        </pc:spChg>
        <pc:spChg chg="add mod">
          <ac:chgData name="ALESSANDRO BORGHESE" userId="32e5bc3d-99f4-4687-a5e4-08d8504480b1" providerId="ADAL" clId="{4CB8691A-320C-4434-84E1-97042C77C7E4}" dt="2020-11-23T20:46:56.781" v="2236" actId="122"/>
          <ac:spMkLst>
            <pc:docMk/>
            <pc:sldMk cId="2944084490" sldId="257"/>
            <ac:spMk id="63" creationId="{A32A3EEC-CED8-4478-86F0-8FD8194B5740}"/>
          </ac:spMkLst>
        </pc:spChg>
        <pc:spChg chg="add mod">
          <ac:chgData name="ALESSANDRO BORGHESE" userId="32e5bc3d-99f4-4687-a5e4-08d8504480b1" providerId="ADAL" clId="{4CB8691A-320C-4434-84E1-97042C77C7E4}" dt="2020-11-23T20:46:55.012" v="2235" actId="122"/>
          <ac:spMkLst>
            <pc:docMk/>
            <pc:sldMk cId="2944084490" sldId="257"/>
            <ac:spMk id="64" creationId="{736C2610-FC8C-4C1B-936A-B2A2848E827F}"/>
          </ac:spMkLst>
        </pc:spChg>
        <pc:spChg chg="add mod">
          <ac:chgData name="ALESSANDRO BORGHESE" userId="32e5bc3d-99f4-4687-a5e4-08d8504480b1" providerId="ADAL" clId="{4CB8691A-320C-4434-84E1-97042C77C7E4}" dt="2020-11-23T23:12:56.189" v="3388"/>
          <ac:spMkLst>
            <pc:docMk/>
            <pc:sldMk cId="2944084490" sldId="257"/>
            <ac:spMk id="66" creationId="{E1CC2A66-402B-46CA-965A-5123D368887A}"/>
          </ac:spMkLst>
        </pc:spChg>
        <pc:spChg chg="add mod">
          <ac:chgData name="ALESSANDRO BORGHESE" userId="32e5bc3d-99f4-4687-a5e4-08d8504480b1" providerId="ADAL" clId="{4CB8691A-320C-4434-84E1-97042C77C7E4}" dt="2020-11-23T21:02:42.913" v="2480" actId="1076"/>
          <ac:spMkLst>
            <pc:docMk/>
            <pc:sldMk cId="2944084490" sldId="257"/>
            <ac:spMk id="67" creationId="{AE65625F-CA31-4A80-9A65-B64528B3C1E0}"/>
          </ac:spMkLst>
        </pc:spChg>
        <pc:spChg chg="add mod">
          <ac:chgData name="ALESSANDRO BORGHESE" userId="32e5bc3d-99f4-4687-a5e4-08d8504480b1" providerId="ADAL" clId="{4CB8691A-320C-4434-84E1-97042C77C7E4}" dt="2020-11-23T21:02:23.116" v="2476" actId="20577"/>
          <ac:spMkLst>
            <pc:docMk/>
            <pc:sldMk cId="2944084490" sldId="257"/>
            <ac:spMk id="70" creationId="{50362D9E-D70A-4CC1-908C-0F6431AD983F}"/>
          </ac:spMkLst>
        </pc:spChg>
        <pc:spChg chg="add mod">
          <ac:chgData name="ALESSANDRO BORGHESE" userId="32e5bc3d-99f4-4687-a5e4-08d8504480b1" providerId="ADAL" clId="{4CB8691A-320C-4434-84E1-97042C77C7E4}" dt="2020-11-23T21:40:59.275" v="3216" actId="14100"/>
          <ac:spMkLst>
            <pc:docMk/>
            <pc:sldMk cId="2944084490" sldId="257"/>
            <ac:spMk id="71" creationId="{049181CB-70BB-452B-8ACF-D0F72D5908CF}"/>
          </ac:spMkLst>
        </pc:spChg>
        <pc:spChg chg="add mod">
          <ac:chgData name="ALESSANDRO BORGHESE" userId="32e5bc3d-99f4-4687-a5e4-08d8504480b1" providerId="ADAL" clId="{4CB8691A-320C-4434-84E1-97042C77C7E4}" dt="2020-11-23T21:48:58.522" v="3385" actId="1076"/>
          <ac:spMkLst>
            <pc:docMk/>
            <pc:sldMk cId="2944084490" sldId="257"/>
            <ac:spMk id="73" creationId="{E6EDACE0-CDF1-466E-BAD7-F4402A32B3BD}"/>
          </ac:spMkLst>
        </pc:spChg>
        <pc:spChg chg="add del mod">
          <ac:chgData name="ALESSANDRO BORGHESE" userId="32e5bc3d-99f4-4687-a5e4-08d8504480b1" providerId="ADAL" clId="{4CB8691A-320C-4434-84E1-97042C77C7E4}" dt="2020-11-23T21:06:33.265" v="2502"/>
          <ac:spMkLst>
            <pc:docMk/>
            <pc:sldMk cId="2944084490" sldId="257"/>
            <ac:spMk id="80" creationId="{0B8E17CF-A105-47DD-A9C7-8A651C0FE8F3}"/>
          </ac:spMkLst>
        </pc:spChg>
        <pc:spChg chg="add del mod">
          <ac:chgData name="ALESSANDRO BORGHESE" userId="32e5bc3d-99f4-4687-a5e4-08d8504480b1" providerId="ADAL" clId="{4CB8691A-320C-4434-84E1-97042C77C7E4}" dt="2020-11-23T21:06:33.265" v="2502"/>
          <ac:spMkLst>
            <pc:docMk/>
            <pc:sldMk cId="2944084490" sldId="257"/>
            <ac:spMk id="81" creationId="{8D76AFE1-DC89-4923-B024-93E1C61410FF}"/>
          </ac:spMkLst>
        </pc:spChg>
        <pc:spChg chg="add del mod">
          <ac:chgData name="ALESSANDRO BORGHESE" userId="32e5bc3d-99f4-4687-a5e4-08d8504480b1" providerId="ADAL" clId="{4CB8691A-320C-4434-84E1-97042C77C7E4}" dt="2020-11-23T21:06:33.265" v="2502"/>
          <ac:spMkLst>
            <pc:docMk/>
            <pc:sldMk cId="2944084490" sldId="257"/>
            <ac:spMk id="82" creationId="{B19C79CC-739A-4391-B470-3D4286C24BE7}"/>
          </ac:spMkLst>
        </pc:spChg>
        <pc:spChg chg="add del mod">
          <ac:chgData name="ALESSANDRO BORGHESE" userId="32e5bc3d-99f4-4687-a5e4-08d8504480b1" providerId="ADAL" clId="{4CB8691A-320C-4434-84E1-97042C77C7E4}" dt="2020-11-23T21:06:33.265" v="2502"/>
          <ac:spMkLst>
            <pc:docMk/>
            <pc:sldMk cId="2944084490" sldId="257"/>
            <ac:spMk id="83" creationId="{928D5D06-F1CE-4708-B199-2A0D6AF304A8}"/>
          </ac:spMkLst>
        </pc:spChg>
        <pc:spChg chg="add mod">
          <ac:chgData name="ALESSANDRO BORGHESE" userId="32e5bc3d-99f4-4687-a5e4-08d8504480b1" providerId="ADAL" clId="{4CB8691A-320C-4434-84E1-97042C77C7E4}" dt="2020-11-23T21:14:20.153" v="2683" actId="1076"/>
          <ac:spMkLst>
            <pc:docMk/>
            <pc:sldMk cId="2944084490" sldId="257"/>
            <ac:spMk id="91" creationId="{73085128-8CAF-456E-9490-F9A2804CEC76}"/>
          </ac:spMkLst>
        </pc:spChg>
        <pc:spChg chg="add del mod">
          <ac:chgData name="ALESSANDRO BORGHESE" userId="32e5bc3d-99f4-4687-a5e4-08d8504480b1" providerId="ADAL" clId="{4CB8691A-320C-4434-84E1-97042C77C7E4}" dt="2020-11-23T21:11:19.751" v="2577" actId="478"/>
          <ac:spMkLst>
            <pc:docMk/>
            <pc:sldMk cId="2944084490" sldId="257"/>
            <ac:spMk id="92" creationId="{167C8700-1148-4551-B11F-2996019004D0}"/>
          </ac:spMkLst>
        </pc:spChg>
        <pc:spChg chg="add del mod">
          <ac:chgData name="ALESSANDRO BORGHESE" userId="32e5bc3d-99f4-4687-a5e4-08d8504480b1" providerId="ADAL" clId="{4CB8691A-320C-4434-84E1-97042C77C7E4}" dt="2020-11-23T21:11:19.017" v="2576" actId="478"/>
          <ac:spMkLst>
            <pc:docMk/>
            <pc:sldMk cId="2944084490" sldId="257"/>
            <ac:spMk id="93" creationId="{7D83DDFA-FC6A-40FB-9D91-8AF0F84CC2CD}"/>
          </ac:spMkLst>
        </pc:spChg>
        <pc:spChg chg="add del mod">
          <ac:chgData name="ALESSANDRO BORGHESE" userId="32e5bc3d-99f4-4687-a5e4-08d8504480b1" providerId="ADAL" clId="{4CB8691A-320C-4434-84E1-97042C77C7E4}" dt="2020-11-23T21:14:35.824" v="2685" actId="478"/>
          <ac:spMkLst>
            <pc:docMk/>
            <pc:sldMk cId="2944084490" sldId="257"/>
            <ac:spMk id="94" creationId="{6CCC4F66-6D9D-4873-A362-123622F9F6B9}"/>
          </ac:spMkLst>
        </pc:spChg>
        <pc:spChg chg="add mod">
          <ac:chgData name="ALESSANDRO BORGHESE" userId="32e5bc3d-99f4-4687-a5e4-08d8504480b1" providerId="ADAL" clId="{4CB8691A-320C-4434-84E1-97042C77C7E4}" dt="2020-11-23T21:18:53.997" v="2849" actId="20577"/>
          <ac:spMkLst>
            <pc:docMk/>
            <pc:sldMk cId="2944084490" sldId="257"/>
            <ac:spMk id="95" creationId="{BD24BD4E-EC40-46F9-9334-B5604DA6AB3E}"/>
          </ac:spMkLst>
        </pc:spChg>
        <pc:spChg chg="add mod">
          <ac:chgData name="ALESSANDRO BORGHESE" userId="32e5bc3d-99f4-4687-a5e4-08d8504480b1" providerId="ADAL" clId="{4CB8691A-320C-4434-84E1-97042C77C7E4}" dt="2020-11-23T21:18:22.841" v="2743" actId="1076"/>
          <ac:spMkLst>
            <pc:docMk/>
            <pc:sldMk cId="2944084490" sldId="257"/>
            <ac:spMk id="96" creationId="{E90F3215-57D0-4DD8-B77E-64E3F1839074}"/>
          </ac:spMkLst>
        </pc:spChg>
        <pc:spChg chg="add mod">
          <ac:chgData name="ALESSANDRO BORGHESE" userId="32e5bc3d-99f4-4687-a5e4-08d8504480b1" providerId="ADAL" clId="{4CB8691A-320C-4434-84E1-97042C77C7E4}" dt="2020-11-23T21:19:27.418" v="2855" actId="208"/>
          <ac:spMkLst>
            <pc:docMk/>
            <pc:sldMk cId="2944084490" sldId="257"/>
            <ac:spMk id="97" creationId="{592A18C0-E711-426B-B2FF-A6CE8AE9A65A}"/>
          </ac:spMkLst>
        </pc:spChg>
        <pc:spChg chg="add mod">
          <ac:chgData name="ALESSANDRO BORGHESE" userId="32e5bc3d-99f4-4687-a5e4-08d8504480b1" providerId="ADAL" clId="{4CB8691A-320C-4434-84E1-97042C77C7E4}" dt="2020-11-23T21:19:42.562" v="2857" actId="1076"/>
          <ac:spMkLst>
            <pc:docMk/>
            <pc:sldMk cId="2944084490" sldId="257"/>
            <ac:spMk id="98" creationId="{48CA3D9F-8CB1-410A-BC99-DDA3976E9364}"/>
          </ac:spMkLst>
        </pc:spChg>
        <pc:spChg chg="add mod">
          <ac:chgData name="ALESSANDRO BORGHESE" userId="32e5bc3d-99f4-4687-a5e4-08d8504480b1" providerId="ADAL" clId="{4CB8691A-320C-4434-84E1-97042C77C7E4}" dt="2020-11-23T21:20:05.289" v="2860" actId="1076"/>
          <ac:spMkLst>
            <pc:docMk/>
            <pc:sldMk cId="2944084490" sldId="257"/>
            <ac:spMk id="99" creationId="{D21474E8-8AC3-4A32-9A34-D68DCDA37B20}"/>
          </ac:spMkLst>
        </pc:spChg>
        <pc:spChg chg="add mod">
          <ac:chgData name="ALESSANDRO BORGHESE" userId="32e5bc3d-99f4-4687-a5e4-08d8504480b1" providerId="ADAL" clId="{4CB8691A-320C-4434-84E1-97042C77C7E4}" dt="2020-11-23T21:20:12.233" v="2861" actId="571"/>
          <ac:spMkLst>
            <pc:docMk/>
            <pc:sldMk cId="2944084490" sldId="257"/>
            <ac:spMk id="100" creationId="{B790B0D1-75DF-46C6-90E9-D25F6D1C5C02}"/>
          </ac:spMkLst>
        </pc:spChg>
        <pc:spChg chg="add mod">
          <ac:chgData name="ALESSANDRO BORGHESE" userId="32e5bc3d-99f4-4687-a5e4-08d8504480b1" providerId="ADAL" clId="{4CB8691A-320C-4434-84E1-97042C77C7E4}" dt="2020-11-23T21:48:16.684" v="3376" actId="20577"/>
          <ac:spMkLst>
            <pc:docMk/>
            <pc:sldMk cId="2944084490" sldId="257"/>
            <ac:spMk id="101" creationId="{593B2A73-D142-49B9-A310-BFBCDC605096}"/>
          </ac:spMkLst>
        </pc:spChg>
        <pc:graphicFrameChg chg="add mod">
          <ac:chgData name="ALESSANDRO BORGHESE" userId="32e5bc3d-99f4-4687-a5e4-08d8504480b1" providerId="ADAL" clId="{4CB8691A-320C-4434-84E1-97042C77C7E4}" dt="2020-11-23T21:10:28.898" v="2562" actId="1076"/>
          <ac:graphicFrameMkLst>
            <pc:docMk/>
            <pc:sldMk cId="2944084490" sldId="257"/>
            <ac:graphicFrameMk id="14" creationId="{0A1E0B41-497F-4FFD-95B2-8D1598A2B577}"/>
          </ac:graphicFrameMkLst>
        </pc:graphicFrameChg>
        <pc:graphicFrameChg chg="add mod">
          <ac:chgData name="ALESSANDRO BORGHESE" userId="32e5bc3d-99f4-4687-a5e4-08d8504480b1" providerId="ADAL" clId="{4CB8691A-320C-4434-84E1-97042C77C7E4}" dt="2020-11-23T21:09:40.418" v="2549" actId="1076"/>
          <ac:graphicFrameMkLst>
            <pc:docMk/>
            <pc:sldMk cId="2944084490" sldId="257"/>
            <ac:graphicFrameMk id="18" creationId="{ED8C71F6-B843-425B-8683-BE2632B4F4B8}"/>
          </ac:graphicFrameMkLst>
        </pc:graphicFrameChg>
        <pc:graphicFrameChg chg="add mod">
          <ac:chgData name="ALESSANDRO BORGHESE" userId="32e5bc3d-99f4-4687-a5e4-08d8504480b1" providerId="ADAL" clId="{4CB8691A-320C-4434-84E1-97042C77C7E4}" dt="2020-11-23T21:10:41.105" v="2567" actId="1076"/>
          <ac:graphicFrameMkLst>
            <pc:docMk/>
            <pc:sldMk cId="2944084490" sldId="257"/>
            <ac:graphicFrameMk id="21" creationId="{1B81E1A3-FB03-4F57-A5EA-D9E0EF18B005}"/>
          </ac:graphicFrameMkLst>
        </pc:graphicFrameChg>
        <pc:graphicFrameChg chg="add del mod">
          <ac:chgData name="ALESSANDRO BORGHESE" userId="32e5bc3d-99f4-4687-a5e4-08d8504480b1" providerId="ADAL" clId="{4CB8691A-320C-4434-84E1-97042C77C7E4}" dt="2020-11-23T21:10:09.387" v="2552" actId="478"/>
          <ac:graphicFrameMkLst>
            <pc:docMk/>
            <pc:sldMk cId="2944084490" sldId="257"/>
            <ac:graphicFrameMk id="24" creationId="{3706588A-0326-4D90-9216-4F3F73611D74}"/>
          </ac:graphicFrameMkLst>
        </pc:graphicFrameChg>
        <pc:graphicFrameChg chg="add del mod">
          <ac:chgData name="ALESSANDRO BORGHESE" userId="32e5bc3d-99f4-4687-a5e4-08d8504480b1" providerId="ADAL" clId="{4CB8691A-320C-4434-84E1-97042C77C7E4}" dt="2020-11-23T21:10:10.355" v="2553" actId="478"/>
          <ac:graphicFrameMkLst>
            <pc:docMk/>
            <pc:sldMk cId="2944084490" sldId="257"/>
            <ac:graphicFrameMk id="26" creationId="{C3D9CE8D-D5B9-4317-9E35-6E14D74E3623}"/>
          </ac:graphicFrameMkLst>
        </pc:graphicFrameChg>
        <pc:graphicFrameChg chg="add mod">
          <ac:chgData name="ALESSANDRO BORGHESE" userId="32e5bc3d-99f4-4687-a5e4-08d8504480b1" providerId="ADAL" clId="{4CB8691A-320C-4434-84E1-97042C77C7E4}" dt="2020-11-23T21:02:01.392" v="2442" actId="1076"/>
          <ac:graphicFrameMkLst>
            <pc:docMk/>
            <pc:sldMk cId="2944084490" sldId="257"/>
            <ac:graphicFrameMk id="28" creationId="{7D62DC0B-E967-4F54-89AF-CE1C38132E7D}"/>
          </ac:graphicFrameMkLst>
        </pc:graphicFrameChg>
        <pc:graphicFrameChg chg="add mod">
          <ac:chgData name="ALESSANDRO BORGHESE" userId="32e5bc3d-99f4-4687-a5e4-08d8504480b1" providerId="ADAL" clId="{4CB8691A-320C-4434-84E1-97042C77C7E4}" dt="2020-11-23T21:02:10.721" v="2445" actId="1076"/>
          <ac:graphicFrameMkLst>
            <pc:docMk/>
            <pc:sldMk cId="2944084490" sldId="257"/>
            <ac:graphicFrameMk id="34" creationId="{B380DBB5-F59C-492D-99E8-7461CC962106}"/>
          </ac:graphicFrameMkLst>
        </pc:graphicFrameChg>
        <pc:graphicFrameChg chg="add del mod">
          <ac:chgData name="ALESSANDRO BORGHESE" userId="32e5bc3d-99f4-4687-a5e4-08d8504480b1" providerId="ADAL" clId="{4CB8691A-320C-4434-84E1-97042C77C7E4}" dt="2020-11-23T21:00:59.255" v="2428" actId="478"/>
          <ac:graphicFrameMkLst>
            <pc:docMk/>
            <pc:sldMk cId="2944084490" sldId="257"/>
            <ac:graphicFrameMk id="37" creationId="{50FA0B46-D465-46E9-9E5E-34B1FB1341F5}"/>
          </ac:graphicFrameMkLst>
        </pc:graphicFrameChg>
        <pc:graphicFrameChg chg="add mod">
          <ac:chgData name="ALESSANDRO BORGHESE" userId="32e5bc3d-99f4-4687-a5e4-08d8504480b1" providerId="ADAL" clId="{4CB8691A-320C-4434-84E1-97042C77C7E4}" dt="2020-11-23T21:04:23.144" v="2499" actId="1076"/>
          <ac:graphicFrameMkLst>
            <pc:docMk/>
            <pc:sldMk cId="2944084490" sldId="257"/>
            <ac:graphicFrameMk id="39" creationId="{B4B262D8-BA52-44BF-8F69-0A6D411A922A}"/>
          </ac:graphicFrameMkLst>
        </pc:graphicFrameChg>
        <pc:graphicFrameChg chg="add mod">
          <ac:chgData name="ALESSANDRO BORGHESE" userId="32e5bc3d-99f4-4687-a5e4-08d8504480b1" providerId="ADAL" clId="{4CB8691A-320C-4434-84E1-97042C77C7E4}" dt="2020-11-23T21:04:21.938" v="2498" actId="1076"/>
          <ac:graphicFrameMkLst>
            <pc:docMk/>
            <pc:sldMk cId="2944084490" sldId="257"/>
            <ac:graphicFrameMk id="41" creationId="{BC79F2B3-3EA0-4223-811B-8FF916541985}"/>
          </ac:graphicFrameMkLst>
        </pc:graphicFrameChg>
        <pc:picChg chg="add mod ord modCrop">
          <ac:chgData name="ALESSANDRO BORGHESE" userId="32e5bc3d-99f4-4687-a5e4-08d8504480b1" providerId="ADAL" clId="{4CB8691A-320C-4434-84E1-97042C77C7E4}" dt="2020-11-23T21:31:33.106" v="2937" actId="1076"/>
          <ac:picMkLst>
            <pc:docMk/>
            <pc:sldMk cId="2944084490" sldId="257"/>
            <ac:picMk id="3" creationId="{552A590C-9E12-4AB7-8B6E-C4AC414594E9}"/>
          </ac:picMkLst>
        </pc:picChg>
        <pc:picChg chg="add mod ord">
          <ac:chgData name="ALESSANDRO BORGHESE" userId="32e5bc3d-99f4-4687-a5e4-08d8504480b1" providerId="ADAL" clId="{4CB8691A-320C-4434-84E1-97042C77C7E4}" dt="2020-11-23T21:48:43.178" v="3381" actId="1076"/>
          <ac:picMkLst>
            <pc:docMk/>
            <pc:sldMk cId="2944084490" sldId="257"/>
            <ac:picMk id="4" creationId="{A002B6EA-EB7B-4ADD-B6F5-AF1026066A68}"/>
          </ac:picMkLst>
        </pc:picChg>
        <pc:picChg chg="add mod">
          <ac:chgData name="ALESSANDRO BORGHESE" userId="32e5bc3d-99f4-4687-a5e4-08d8504480b1" providerId="ADAL" clId="{4CB8691A-320C-4434-84E1-97042C77C7E4}" dt="2020-11-23T21:31:14.201" v="2935" actId="1076"/>
          <ac:picMkLst>
            <pc:docMk/>
            <pc:sldMk cId="2944084490" sldId="257"/>
            <ac:picMk id="5" creationId="{C548FF6F-F7BB-42B5-9944-808792DA803B}"/>
          </ac:picMkLst>
        </pc:picChg>
        <pc:picChg chg="add mod">
          <ac:chgData name="ALESSANDRO BORGHESE" userId="32e5bc3d-99f4-4687-a5e4-08d8504480b1" providerId="ADAL" clId="{4CB8691A-320C-4434-84E1-97042C77C7E4}" dt="2020-11-23T21:09:05.913" v="2540" actId="1076"/>
          <ac:picMkLst>
            <pc:docMk/>
            <pc:sldMk cId="2944084490" sldId="257"/>
            <ac:picMk id="15" creationId="{902A55E8-7881-4C2E-BD0B-67F721E1DD64}"/>
          </ac:picMkLst>
        </pc:picChg>
        <pc:picChg chg="add mod">
          <ac:chgData name="ALESSANDRO BORGHESE" userId="32e5bc3d-99f4-4687-a5e4-08d8504480b1" providerId="ADAL" clId="{4CB8691A-320C-4434-84E1-97042C77C7E4}" dt="2020-11-23T21:08:50.410" v="2533" actId="1076"/>
          <ac:picMkLst>
            <pc:docMk/>
            <pc:sldMk cId="2944084490" sldId="257"/>
            <ac:picMk id="16" creationId="{459D4372-1EC6-478E-BBED-4170851527BC}"/>
          </ac:picMkLst>
        </pc:picChg>
        <pc:picChg chg="add mod">
          <ac:chgData name="ALESSANDRO BORGHESE" userId="32e5bc3d-99f4-4687-a5e4-08d8504480b1" providerId="ADAL" clId="{4CB8691A-320C-4434-84E1-97042C77C7E4}" dt="2020-11-23T21:09:40.418" v="2549" actId="1076"/>
          <ac:picMkLst>
            <pc:docMk/>
            <pc:sldMk cId="2944084490" sldId="257"/>
            <ac:picMk id="19" creationId="{7A23EB5C-5AFF-46F0-B9D0-7F10732FB9B5}"/>
          </ac:picMkLst>
        </pc:picChg>
        <pc:picChg chg="add mod">
          <ac:chgData name="ALESSANDRO BORGHESE" userId="32e5bc3d-99f4-4687-a5e4-08d8504480b1" providerId="ADAL" clId="{4CB8691A-320C-4434-84E1-97042C77C7E4}" dt="2020-11-23T21:10:39.217" v="2566" actId="1076"/>
          <ac:picMkLst>
            <pc:docMk/>
            <pc:sldMk cId="2944084490" sldId="257"/>
            <ac:picMk id="22" creationId="{7D9E511C-A135-4220-B3E5-C823672163DA}"/>
          </ac:picMkLst>
        </pc:picChg>
        <pc:picChg chg="add mod">
          <ac:chgData name="ALESSANDRO BORGHESE" userId="32e5bc3d-99f4-4687-a5e4-08d8504480b1" providerId="ADAL" clId="{4CB8691A-320C-4434-84E1-97042C77C7E4}" dt="2020-11-23T20:53:41.385" v="2267" actId="1076"/>
          <ac:picMkLst>
            <pc:docMk/>
            <pc:sldMk cId="2944084490" sldId="257"/>
            <ac:picMk id="29" creationId="{0E1D3510-E261-42DE-A150-BB57E2A1E778}"/>
          </ac:picMkLst>
        </pc:picChg>
        <pc:picChg chg="add del mod">
          <ac:chgData name="ALESSANDRO BORGHESE" userId="32e5bc3d-99f4-4687-a5e4-08d8504480b1" providerId="ADAL" clId="{4CB8691A-320C-4434-84E1-97042C77C7E4}" dt="2020-11-23T20:53:33.068" v="2263" actId="478"/>
          <ac:picMkLst>
            <pc:docMk/>
            <pc:sldMk cId="2944084490" sldId="257"/>
            <ac:picMk id="30" creationId="{5663C6CC-D078-4F02-9926-E651C564E35C}"/>
          </ac:picMkLst>
        </pc:picChg>
        <pc:picChg chg="add mod">
          <ac:chgData name="ALESSANDRO BORGHESE" userId="32e5bc3d-99f4-4687-a5e4-08d8504480b1" providerId="ADAL" clId="{4CB8691A-320C-4434-84E1-97042C77C7E4}" dt="2020-11-23T20:53:39.352" v="2266" actId="1076"/>
          <ac:picMkLst>
            <pc:docMk/>
            <pc:sldMk cId="2944084490" sldId="257"/>
            <ac:picMk id="31" creationId="{B3CD1E61-4210-4CBB-8944-CB455E534E43}"/>
          </ac:picMkLst>
        </pc:picChg>
        <pc:picChg chg="add mod">
          <ac:chgData name="ALESSANDRO BORGHESE" userId="32e5bc3d-99f4-4687-a5e4-08d8504480b1" providerId="ADAL" clId="{4CB8691A-320C-4434-84E1-97042C77C7E4}" dt="2020-11-23T21:02:04.209" v="2444" actId="1076"/>
          <ac:picMkLst>
            <pc:docMk/>
            <pc:sldMk cId="2944084490" sldId="257"/>
            <ac:picMk id="32" creationId="{E945266B-FD6B-432A-9B2C-FDB7360D3D40}"/>
          </ac:picMkLst>
        </pc:picChg>
        <pc:picChg chg="add mod">
          <ac:chgData name="ALESSANDRO BORGHESE" userId="32e5bc3d-99f4-4687-a5e4-08d8504480b1" providerId="ADAL" clId="{4CB8691A-320C-4434-84E1-97042C77C7E4}" dt="2020-11-23T21:02:58.657" v="2482" actId="1076"/>
          <ac:picMkLst>
            <pc:docMk/>
            <pc:sldMk cId="2944084490" sldId="257"/>
            <ac:picMk id="35" creationId="{AC602491-0D86-4F01-9C04-1533716F22B6}"/>
          </ac:picMkLst>
        </pc:picChg>
        <pc:picChg chg="add mod">
          <ac:chgData name="ALESSANDRO BORGHESE" userId="32e5bc3d-99f4-4687-a5e4-08d8504480b1" providerId="ADAL" clId="{4CB8691A-320C-4434-84E1-97042C77C7E4}" dt="2020-11-23T07:53:35.466" v="825" actId="571"/>
          <ac:picMkLst>
            <pc:docMk/>
            <pc:sldMk cId="2944084490" sldId="257"/>
            <ac:picMk id="53" creationId="{A54526A7-8064-4F06-B57D-12D7A5EC31A5}"/>
          </ac:picMkLst>
        </pc:picChg>
        <pc:picChg chg="add mod">
          <ac:chgData name="ALESSANDRO BORGHESE" userId="32e5bc3d-99f4-4687-a5e4-08d8504480b1" providerId="ADAL" clId="{4CB8691A-320C-4434-84E1-97042C77C7E4}" dt="2020-11-23T20:53:35.826" v="2265" actId="1076"/>
          <ac:picMkLst>
            <pc:docMk/>
            <pc:sldMk cId="2944084490" sldId="257"/>
            <ac:picMk id="65" creationId="{4FBAD64A-FF03-4514-80D5-9A17E15A9A0F}"/>
          </ac:picMkLst>
        </pc:picChg>
        <pc:picChg chg="add del mod">
          <ac:chgData name="ALESSANDRO BORGHESE" userId="32e5bc3d-99f4-4687-a5e4-08d8504480b1" providerId="ADAL" clId="{4CB8691A-320C-4434-84E1-97042C77C7E4}" dt="2020-11-23T21:06:33.265" v="2502"/>
          <ac:picMkLst>
            <pc:docMk/>
            <pc:sldMk cId="2944084490" sldId="257"/>
            <ac:picMk id="78" creationId="{96BA3B53-82C8-4F66-B092-A561C88FEE15}"/>
          </ac:picMkLst>
        </pc:picChg>
        <pc:picChg chg="add mod">
          <ac:chgData name="ALESSANDRO BORGHESE" userId="32e5bc3d-99f4-4687-a5e4-08d8504480b1" providerId="ADAL" clId="{4CB8691A-320C-4434-84E1-97042C77C7E4}" dt="2020-11-23T21:31:41.255" v="2938" actId="1076"/>
          <ac:picMkLst>
            <pc:docMk/>
            <pc:sldMk cId="2944084490" sldId="257"/>
            <ac:picMk id="1026" creationId="{94DBF6F7-0B45-491E-BFB8-311D6E82EDB9}"/>
          </ac:picMkLst>
        </pc:picChg>
        <pc:picChg chg="add mod">
          <ac:chgData name="ALESSANDRO BORGHESE" userId="32e5bc3d-99f4-4687-a5e4-08d8504480b1" providerId="ADAL" clId="{4CB8691A-320C-4434-84E1-97042C77C7E4}" dt="2020-11-23T21:31:25.594" v="2936" actId="1076"/>
          <ac:picMkLst>
            <pc:docMk/>
            <pc:sldMk cId="2944084490" sldId="257"/>
            <ac:picMk id="1028" creationId="{9580E756-D01C-41C4-9EA3-8DECA2E4A6D3}"/>
          </ac:picMkLst>
        </pc:picChg>
        <pc:cxnChg chg="add mod">
          <ac:chgData name="ALESSANDRO BORGHESE" userId="32e5bc3d-99f4-4687-a5e4-08d8504480b1" providerId="ADAL" clId="{4CB8691A-320C-4434-84E1-97042C77C7E4}" dt="2020-11-23T20:30:07.216" v="2037" actId="693"/>
          <ac:cxnSpMkLst>
            <pc:docMk/>
            <pc:sldMk cId="2944084490" sldId="257"/>
            <ac:cxnSpMk id="17" creationId="{A5D2CFD2-D90B-4A3C-8D05-E84D3DBEC7F3}"/>
          </ac:cxnSpMkLst>
        </pc:cxnChg>
        <pc:cxnChg chg="add mod">
          <ac:chgData name="ALESSANDRO BORGHESE" userId="32e5bc3d-99f4-4687-a5e4-08d8504480b1" providerId="ADAL" clId="{4CB8691A-320C-4434-84E1-97042C77C7E4}" dt="2020-11-23T21:03:52.809" v="2487" actId="208"/>
          <ac:cxnSpMkLst>
            <pc:docMk/>
            <pc:sldMk cId="2944084490" sldId="257"/>
            <ac:cxnSpMk id="27" creationId="{31EFB154-823D-4B0C-BB14-023AAC685EF5}"/>
          </ac:cxnSpMkLst>
        </pc:cxnChg>
        <pc:cxnChg chg="add del mod">
          <ac:chgData name="ALESSANDRO BORGHESE" userId="32e5bc3d-99f4-4687-a5e4-08d8504480b1" providerId="ADAL" clId="{4CB8691A-320C-4434-84E1-97042C77C7E4}" dt="2020-11-23T07:43:57.933" v="322" actId="478"/>
          <ac:cxnSpMkLst>
            <pc:docMk/>
            <pc:sldMk cId="2944084490" sldId="257"/>
            <ac:cxnSpMk id="43" creationId="{2B17B3DD-4300-468D-91E6-695E433C2DE1}"/>
          </ac:cxnSpMkLst>
        </pc:cxnChg>
        <pc:cxnChg chg="add mod">
          <ac:chgData name="ALESSANDRO BORGHESE" userId="32e5bc3d-99f4-4687-a5e4-08d8504480b1" providerId="ADAL" clId="{4CB8691A-320C-4434-84E1-97042C77C7E4}" dt="2020-11-23T21:01:39.561" v="2439" actId="208"/>
          <ac:cxnSpMkLst>
            <pc:docMk/>
            <pc:sldMk cId="2944084490" sldId="257"/>
            <ac:cxnSpMk id="68" creationId="{AE61E5B7-4BA6-4B02-97A4-B86C19427332}"/>
          </ac:cxnSpMkLst>
        </pc:cxnChg>
        <pc:cxnChg chg="add mod">
          <ac:chgData name="ALESSANDRO BORGHESE" userId="32e5bc3d-99f4-4687-a5e4-08d8504480b1" providerId="ADAL" clId="{4CB8691A-320C-4434-84E1-97042C77C7E4}" dt="2020-11-23T21:01:39.561" v="2439" actId="208"/>
          <ac:cxnSpMkLst>
            <pc:docMk/>
            <pc:sldMk cId="2944084490" sldId="257"/>
            <ac:cxnSpMk id="69" creationId="{A8CE3A2C-CF35-415C-9FF7-9894FC23C00D}"/>
          </ac:cxnSpMkLst>
        </pc:cxnChg>
        <pc:cxnChg chg="add mod">
          <ac:chgData name="ALESSANDRO BORGHESE" userId="32e5bc3d-99f4-4687-a5e4-08d8504480b1" providerId="ADAL" clId="{4CB8691A-320C-4434-84E1-97042C77C7E4}" dt="2020-11-23T21:04:12.864" v="2494" actId="1076"/>
          <ac:cxnSpMkLst>
            <pc:docMk/>
            <pc:sldMk cId="2944084490" sldId="257"/>
            <ac:cxnSpMk id="72" creationId="{982D9A9B-F3E1-44D2-8073-4AB06DE0CF74}"/>
          </ac:cxnSpMkLst>
        </pc:cxnChg>
        <pc:cxnChg chg="add mod">
          <ac:chgData name="ALESSANDRO BORGHESE" userId="32e5bc3d-99f4-4687-a5e4-08d8504480b1" providerId="ADAL" clId="{4CB8691A-320C-4434-84E1-97042C77C7E4}" dt="2020-11-23T21:04:17.721" v="2496" actId="14100"/>
          <ac:cxnSpMkLst>
            <pc:docMk/>
            <pc:sldMk cId="2944084490" sldId="257"/>
            <ac:cxnSpMk id="76" creationId="{44E62D4E-103B-4949-BDC4-22B601CA4640}"/>
          </ac:cxnSpMkLst>
        </pc:cxnChg>
        <pc:cxnChg chg="add del mod">
          <ac:chgData name="ALESSANDRO BORGHESE" userId="32e5bc3d-99f4-4687-a5e4-08d8504480b1" providerId="ADAL" clId="{4CB8691A-320C-4434-84E1-97042C77C7E4}" dt="2020-11-23T21:06:33.265" v="2502"/>
          <ac:cxnSpMkLst>
            <pc:docMk/>
            <pc:sldMk cId="2944084490" sldId="257"/>
            <ac:cxnSpMk id="79" creationId="{A9CB973E-1692-4730-8C40-33FF8623A433}"/>
          </ac:cxnSpMkLst>
        </pc:cxnChg>
        <pc:cxnChg chg="add mod">
          <ac:chgData name="ALESSANDRO BORGHESE" userId="32e5bc3d-99f4-4687-a5e4-08d8504480b1" providerId="ADAL" clId="{4CB8691A-320C-4434-84E1-97042C77C7E4}" dt="2020-11-23T21:09:29.690" v="2547" actId="14100"/>
          <ac:cxnSpMkLst>
            <pc:docMk/>
            <pc:sldMk cId="2944084490" sldId="257"/>
            <ac:cxnSpMk id="84" creationId="{BDB6CEAF-2D5B-4C3B-BC73-8F97A008A11C}"/>
          </ac:cxnSpMkLst>
        </pc:cxnChg>
        <pc:cxnChg chg="add mod">
          <ac:chgData name="ALESSANDRO BORGHESE" userId="32e5bc3d-99f4-4687-a5e4-08d8504480b1" providerId="ADAL" clId="{4CB8691A-320C-4434-84E1-97042C77C7E4}" dt="2020-11-23T21:11:00.770" v="2571" actId="1076"/>
          <ac:cxnSpMkLst>
            <pc:docMk/>
            <pc:sldMk cId="2944084490" sldId="257"/>
            <ac:cxnSpMk id="89" creationId="{974C1EC5-5BDD-4F22-A8BC-D38B6D488CF3}"/>
          </ac:cxnSpMkLst>
        </pc:cxnChg>
        <pc:cxnChg chg="add mod">
          <ac:chgData name="ALESSANDRO BORGHESE" userId="32e5bc3d-99f4-4687-a5e4-08d8504480b1" providerId="ADAL" clId="{4CB8691A-320C-4434-84E1-97042C77C7E4}" dt="2020-11-23T21:11:05.393" v="2572" actId="1076"/>
          <ac:cxnSpMkLst>
            <pc:docMk/>
            <pc:sldMk cId="2944084490" sldId="257"/>
            <ac:cxnSpMk id="90" creationId="{AA2153E5-6DAA-4537-AFD6-90BE668E3F21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7.w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6" Type="http://schemas.openxmlformats.org/officeDocument/2006/relationships/image" Target="../media/image6.w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A9BFCF1-2300-4C38-9938-A85A259F8F6D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2308225" y="685800"/>
            <a:ext cx="22415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16EBFE-B43A-4ADB-9AE4-E35FCA543246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44963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16EBFE-B43A-4ADB-9AE4-E35FCA543246}" type="slidenum">
              <a:rPr lang="it-IT" smtClean="0"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182765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2295293" y="14540166"/>
            <a:ext cx="26013251" cy="10032924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4590574" y="26523315"/>
            <a:ext cx="21422678" cy="1196149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3500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48280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22187786" y="1874415"/>
            <a:ext cx="6885865" cy="39936660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1530195" y="1874415"/>
            <a:ext cx="20147518" cy="39936660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614953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51655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2417496" y="30077098"/>
            <a:ext cx="26013251" cy="929616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2417496" y="19838328"/>
            <a:ext cx="26013251" cy="10238772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53050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1530193" y="10921373"/>
            <a:ext cx="13516694" cy="3088969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5556942" y="10921373"/>
            <a:ext cx="13516694" cy="3088969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1560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30192" y="10477158"/>
            <a:ext cx="13522003" cy="43663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1530192" y="14843534"/>
            <a:ext cx="13522003" cy="269675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15546318" y="10477158"/>
            <a:ext cx="13527316" cy="436637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15546318" y="14843534"/>
            <a:ext cx="13527316" cy="2696754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2934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375254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136312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530195" y="1863565"/>
            <a:ext cx="10068446" cy="793099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11965250" y="1863582"/>
            <a:ext cx="17108388" cy="3994749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530195" y="9794572"/>
            <a:ext cx="10068446" cy="3201650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80736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998577" y="32764097"/>
            <a:ext cx="18362295" cy="386798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998577" y="4182193"/>
            <a:ext cx="18362295" cy="2808351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5998577" y="36632085"/>
            <a:ext cx="18362295" cy="549318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80505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1530197" y="1874403"/>
            <a:ext cx="27543443" cy="78009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1530197" y="10921373"/>
            <a:ext cx="27543443" cy="308896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1530202" y="43382097"/>
            <a:ext cx="7140893" cy="24919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EBE560-3498-4A9A-845F-0ED7E982B71C}" type="datetimeFigureOut">
              <a:rPr lang="it-IT" smtClean="0"/>
              <a:t>24/11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10456313" y="43382097"/>
            <a:ext cx="9691211" cy="24919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21932752" y="43382097"/>
            <a:ext cx="7140893" cy="24919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42237A-665B-47E0-B1F0-2A4495555685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2771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5.emf"/><Relationship Id="rId18" Type="http://schemas.openxmlformats.org/officeDocument/2006/relationships/image" Target="../media/image3.emf"/><Relationship Id="rId26" Type="http://schemas.openxmlformats.org/officeDocument/2006/relationships/image" Target="../media/image5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9.emf"/><Relationship Id="rId7" Type="http://schemas.openxmlformats.org/officeDocument/2006/relationships/image" Target="../media/image11.png"/><Relationship Id="rId12" Type="http://schemas.openxmlformats.org/officeDocument/2006/relationships/image" Target="../media/image1.emf"/><Relationship Id="rId17" Type="http://schemas.openxmlformats.org/officeDocument/2006/relationships/oleObject" Target="../embeddings/oleObject3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emf"/><Relationship Id="rId20" Type="http://schemas.openxmlformats.org/officeDocument/2006/relationships/image" Target="../media/image18.png"/><Relationship Id="rId29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20.png"/><Relationship Id="rId32" Type="http://schemas.openxmlformats.org/officeDocument/2006/relationships/hyperlink" Target="mailto:ALESSANDRO.BORGHESE@UNINA.IT" TargetMode="External"/><Relationship Id="rId5" Type="http://schemas.openxmlformats.org/officeDocument/2006/relationships/image" Target="../media/image9.png"/><Relationship Id="rId15" Type="http://schemas.openxmlformats.org/officeDocument/2006/relationships/image" Target="../media/image2.emf"/><Relationship Id="rId23" Type="http://schemas.openxmlformats.org/officeDocument/2006/relationships/image" Target="../media/image4.emf"/><Relationship Id="rId28" Type="http://schemas.openxmlformats.org/officeDocument/2006/relationships/image" Target="../media/image6.wmf"/><Relationship Id="rId10" Type="http://schemas.openxmlformats.org/officeDocument/2006/relationships/image" Target="../media/image14.png"/><Relationship Id="rId19" Type="http://schemas.openxmlformats.org/officeDocument/2006/relationships/image" Target="../media/image17.png"/><Relationship Id="rId31" Type="http://schemas.openxmlformats.org/officeDocument/2006/relationships/image" Target="../media/image21.png"/><Relationship Id="rId4" Type="http://schemas.openxmlformats.org/officeDocument/2006/relationships/image" Target="../media/image8.png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2.bin"/><Relationship Id="rId22" Type="http://schemas.openxmlformats.org/officeDocument/2006/relationships/oleObject" Target="../embeddings/oleObject4.bin"/><Relationship Id="rId27" Type="http://schemas.openxmlformats.org/officeDocument/2006/relationships/oleObject" Target="../embeddings/oleObject6.bin"/><Relationship Id="rId30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002B6EA-EB7B-4ADD-B6F5-AF1026066A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529723" y="39730685"/>
            <a:ext cx="1953290" cy="2455711"/>
          </a:xfrm>
          <a:prstGeom prst="rect">
            <a:avLst/>
          </a:prstGeom>
        </p:spPr>
      </p:pic>
      <p:pic>
        <p:nvPicPr>
          <p:cNvPr id="3" name="Picture 2" descr="Logo, company name&#10;&#10;Description automatically generated">
            <a:extLst>
              <a:ext uri="{FF2B5EF4-FFF2-40B4-BE49-F238E27FC236}">
                <a16:creationId xmlns:a16="http://schemas.microsoft.com/office/drawing/2014/main" id="{552A590C-9E12-4AB7-8B6E-C4AC414594E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07" t="27341" r="21807" b="27341"/>
          <a:stretch/>
        </p:blipFill>
        <p:spPr>
          <a:xfrm>
            <a:off x="10827080" y="35257174"/>
            <a:ext cx="5034732" cy="2124424"/>
          </a:xfrm>
          <a:prstGeom prst="rect">
            <a:avLst/>
          </a:prstGeom>
        </p:spPr>
      </p:pic>
      <p:sp>
        <p:nvSpPr>
          <p:cNvPr id="7" name="Titolo 1"/>
          <p:cNvSpPr>
            <a:spLocks noGrp="1"/>
          </p:cNvSpPr>
          <p:nvPr>
            <p:ph type="ctrTitle"/>
          </p:nvPr>
        </p:nvSpPr>
        <p:spPr>
          <a:xfrm>
            <a:off x="324248" y="2808637"/>
            <a:ext cx="30600000" cy="1528826"/>
          </a:xfrm>
        </p:spPr>
        <p:txBody>
          <a:bodyPr>
            <a:noAutofit/>
          </a:bodyPr>
          <a:lstStyle/>
          <a:p>
            <a:r>
              <a:rPr lang="en-US" sz="16000" dirty="0"/>
              <a:t>Alessandro Borghese</a:t>
            </a:r>
            <a:br>
              <a:rPr lang="en-US" sz="17900" dirty="0"/>
            </a:br>
            <a:r>
              <a:rPr lang="en-US" sz="12800" dirty="0"/>
              <a:t>Tutor: Andrea </a:t>
            </a:r>
            <a:r>
              <a:rPr lang="en-US" sz="12800" dirty="0" err="1"/>
              <a:t>Irace</a:t>
            </a:r>
            <a:br>
              <a:rPr lang="en-US" sz="12800" dirty="0"/>
            </a:br>
            <a:r>
              <a:rPr lang="en-US" sz="9600" dirty="0"/>
              <a:t>XXIX Cycle - II year presentation</a:t>
            </a:r>
            <a:endParaRPr lang="en-US" sz="17900" dirty="0"/>
          </a:p>
        </p:txBody>
      </p:sp>
      <p:sp>
        <p:nvSpPr>
          <p:cNvPr id="9" name="Sottotitolo 2"/>
          <p:cNvSpPr>
            <a:spLocks noGrp="1"/>
          </p:cNvSpPr>
          <p:nvPr>
            <p:ph type="subTitle" idx="1"/>
          </p:nvPr>
        </p:nvSpPr>
        <p:spPr>
          <a:xfrm>
            <a:off x="-32392" y="7417149"/>
            <a:ext cx="30600000" cy="1822704"/>
          </a:xfrm>
        </p:spPr>
        <p:txBody>
          <a:bodyPr>
            <a:noAutofit/>
          </a:bodyPr>
          <a:lstStyle/>
          <a:p>
            <a:r>
              <a:rPr lang="en-US" sz="11600" dirty="0"/>
              <a:t>Reliability of Power WBG Semiconductor Devices</a:t>
            </a:r>
          </a:p>
        </p:txBody>
      </p:sp>
      <p:sp>
        <p:nvSpPr>
          <p:cNvPr id="10" name="Rettangolo arrotondato 9"/>
          <p:cNvSpPr/>
          <p:nvPr/>
        </p:nvSpPr>
        <p:spPr>
          <a:xfrm>
            <a:off x="901912" y="10729517"/>
            <a:ext cx="28800000" cy="6396544"/>
          </a:xfrm>
          <a:prstGeom prst="roundRect">
            <a:avLst/>
          </a:prstGeom>
          <a:noFill/>
          <a:ln w="508000">
            <a:solidFill>
              <a:srgbClr val="1622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>
              <a:solidFill>
                <a:schemeClr val="tx1"/>
              </a:solidFill>
            </a:endParaRPr>
          </a:p>
        </p:txBody>
      </p:sp>
      <p:sp>
        <p:nvSpPr>
          <p:cNvPr id="11" name="Rettangolo arrotondato 10"/>
          <p:cNvSpPr/>
          <p:nvPr/>
        </p:nvSpPr>
        <p:spPr>
          <a:xfrm>
            <a:off x="901912" y="35089624"/>
            <a:ext cx="28800000" cy="3600000"/>
          </a:xfrm>
          <a:prstGeom prst="roundRect">
            <a:avLst/>
          </a:prstGeom>
          <a:noFill/>
          <a:ln w="508000">
            <a:solidFill>
              <a:srgbClr val="97172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2" name="Rettangolo arrotondato 11"/>
          <p:cNvSpPr/>
          <p:nvPr/>
        </p:nvSpPr>
        <p:spPr>
          <a:xfrm>
            <a:off x="901912" y="39462490"/>
            <a:ext cx="28800000" cy="6622955"/>
          </a:xfrm>
          <a:prstGeom prst="roundRect">
            <a:avLst/>
          </a:prstGeom>
          <a:noFill/>
          <a:ln w="508000">
            <a:solidFill>
              <a:srgbClr val="4F81B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8" name="Rettangolo arrotondato 7"/>
          <p:cNvSpPr/>
          <p:nvPr/>
        </p:nvSpPr>
        <p:spPr>
          <a:xfrm>
            <a:off x="901912" y="17920975"/>
            <a:ext cx="28800000" cy="16350889"/>
          </a:xfrm>
          <a:prstGeom prst="roundRect">
            <a:avLst/>
          </a:prstGeom>
          <a:noFill/>
          <a:ln w="508000"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026" name="Picture 2" descr="Erasmus - Università di Napoli - DIETI - Home | Facebook">
            <a:extLst>
              <a:ext uri="{FF2B5EF4-FFF2-40B4-BE49-F238E27FC236}">
                <a16:creationId xmlns:a16="http://schemas.microsoft.com/office/drawing/2014/main" id="{94DBF6F7-0B45-491E-BFB8-311D6E82ED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7003" y="35354434"/>
            <a:ext cx="5687883" cy="184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9580E756-D01C-41C4-9EA3-8DECA2E4A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41559" y="35559171"/>
            <a:ext cx="3457575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 descr="Icon&#10;&#10;Description automatically generated">
            <a:extLst>
              <a:ext uri="{FF2B5EF4-FFF2-40B4-BE49-F238E27FC236}">
                <a16:creationId xmlns:a16="http://schemas.microsoft.com/office/drawing/2014/main" id="{C548FF6F-F7BB-42B5-9944-808792DA803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22514" y="35478567"/>
            <a:ext cx="2173651" cy="181681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02A55E8-7881-4C2E-BD0B-67F721E1DD64}"/>
              </a:ext>
            </a:extLst>
          </p:cNvPr>
          <p:cNvPicPr/>
          <p:nvPr/>
        </p:nvPicPr>
        <p:blipFill>
          <a:blip r:embed="rId9"/>
          <a:stretch>
            <a:fillRect/>
          </a:stretch>
        </p:blipFill>
        <p:spPr bwMode="auto">
          <a:xfrm>
            <a:off x="1644055" y="25740323"/>
            <a:ext cx="2354183" cy="2641897"/>
          </a:xfrm>
          <a:prstGeom prst="rect">
            <a:avLst/>
          </a:prstGeom>
          <a:noFill/>
          <a:ln>
            <a:noFill/>
          </a:ln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459D4372-1EC6-478E-BBED-4170851527BC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1391155" y="28374200"/>
            <a:ext cx="4755719" cy="1722459"/>
          </a:xfrm>
          <a:prstGeom prst="rect">
            <a:avLst/>
          </a:prstGeom>
        </p:spPr>
      </p:pic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A1E0B41-497F-4FFD-95B2-8D1598A2B5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492688"/>
              </p:ext>
            </p:extLst>
          </p:nvPr>
        </p:nvGraphicFramePr>
        <p:xfrm>
          <a:off x="5977418" y="26144692"/>
          <a:ext cx="4211751" cy="4133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11" imgW="2146241" imgH="2095364" progId="Origin50.Graph">
                  <p:embed/>
                </p:oleObj>
              </mc:Choice>
              <mc:Fallback>
                <p:oleObj r:id="rId11" imgW="2146241" imgH="2095364" progId="Origin50.Graph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0A1E0B41-497F-4FFD-95B2-8D1598A2B5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418" y="26144692"/>
                        <a:ext cx="4211751" cy="4133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7A23EB5C-5AFF-46F0-B9D0-7F10732FB9B5}"/>
              </a:ext>
            </a:extLst>
          </p:cNvPr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31449" y="26372408"/>
            <a:ext cx="4470463" cy="3270842"/>
          </a:xfrm>
          <a:prstGeom prst="rect">
            <a:avLst/>
          </a:prstGeom>
        </p:spPr>
      </p:pic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D8C71F6-B843-425B-8683-BE2632B4F4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871590"/>
              </p:ext>
            </p:extLst>
          </p:nvPr>
        </p:nvGraphicFramePr>
        <p:xfrm>
          <a:off x="15301912" y="26155951"/>
          <a:ext cx="4012908" cy="3697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14" imgW="2273156" imgH="2097813" progId="Origin50.Graph">
                  <p:embed/>
                </p:oleObj>
              </mc:Choice>
              <mc:Fallback>
                <p:oleObj r:id="rId14" imgW="2273156" imgH="2097813" progId="Origin50.Graph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D8C71F6-B843-425B-8683-BE2632B4F4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01912" y="26155951"/>
                        <a:ext cx="4012908" cy="3697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1">
            <a:extLst>
              <a:ext uri="{FF2B5EF4-FFF2-40B4-BE49-F238E27FC236}">
                <a16:creationId xmlns:a16="http://schemas.microsoft.com/office/drawing/2014/main" id="{7D9E511C-A135-4220-B3E5-C823672163DA}"/>
              </a:ext>
            </a:extLst>
          </p:cNvPr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8166" y="26826642"/>
            <a:ext cx="5241438" cy="2101316"/>
          </a:xfrm>
          <a:prstGeom prst="rect">
            <a:avLst/>
          </a:prstGeom>
        </p:spPr>
      </p:pic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1B81E1A3-FB03-4F57-A5EA-D9E0EF18B0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408113"/>
              </p:ext>
            </p:extLst>
          </p:nvPr>
        </p:nvGraphicFramePr>
        <p:xfrm>
          <a:off x="24807607" y="26138912"/>
          <a:ext cx="4597871" cy="374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17" imgW="2625765" imgH="2147105" progId="Origin50.Graph">
                  <p:embed/>
                </p:oleObj>
              </mc:Choice>
              <mc:Fallback>
                <p:oleObj r:id="rId17" imgW="2625765" imgH="2147105" progId="Origin50.Graph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1B81E1A3-FB03-4F57-A5EA-D9E0EF18B0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07607" y="26138912"/>
                        <a:ext cx="4597871" cy="3742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Picture 28" descr="circuito_equivalente_new">
            <a:extLst>
              <a:ext uri="{FF2B5EF4-FFF2-40B4-BE49-F238E27FC236}">
                <a16:creationId xmlns:a16="http://schemas.microsoft.com/office/drawing/2014/main" id="{0E1D3510-E261-42DE-A150-BB57E2A1E778}"/>
              </a:ext>
            </a:extLst>
          </p:cNvPr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65" b="4883"/>
          <a:stretch>
            <a:fillRect/>
          </a:stretch>
        </p:blipFill>
        <p:spPr bwMode="auto">
          <a:xfrm>
            <a:off x="2597998" y="19122717"/>
            <a:ext cx="4747467" cy="2651436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Picture 30" descr="id-vds200">
            <a:extLst>
              <a:ext uri="{FF2B5EF4-FFF2-40B4-BE49-F238E27FC236}">
                <a16:creationId xmlns:a16="http://schemas.microsoft.com/office/drawing/2014/main" id="{B3CD1E61-4210-4CBB-8944-CB455E534E43}"/>
              </a:ext>
            </a:extLst>
          </p:cNvPr>
          <p:cNvPicPr/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2125" y="21770777"/>
            <a:ext cx="2875419" cy="2271474"/>
          </a:xfrm>
          <a:prstGeom prst="rect">
            <a:avLst/>
          </a:prstGeom>
          <a:noFill/>
          <a:ln>
            <a:noFill/>
          </a:ln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E945266B-FD6B-432A-9B2C-FDB7360D3D40}"/>
              </a:ext>
            </a:extLst>
          </p:cNvPr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3092586" y="21591138"/>
            <a:ext cx="4939348" cy="249745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D62DC0B-E967-4F54-89AF-CE1C38132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555674"/>
              </p:ext>
            </p:extLst>
          </p:nvPr>
        </p:nvGraphicFramePr>
        <p:xfrm>
          <a:off x="9450734" y="21558778"/>
          <a:ext cx="2812594" cy="2739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22" imgW="2140124" imgH="2084036" progId="Origin50.Graph">
                  <p:embed/>
                </p:oleObj>
              </mc:Choice>
              <mc:Fallback>
                <p:oleObj r:id="rId22" imgW="2140124" imgH="2084036" progId="Origin50.Graph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7D62DC0B-E967-4F54-89AF-CE1C38132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0734" y="21558778"/>
                        <a:ext cx="2812594" cy="2739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AC602491-0D86-4F01-9C04-1533716F22B6}"/>
              </a:ext>
            </a:extLst>
          </p:cNvPr>
          <p:cNvPicPr/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45993" y="19364129"/>
            <a:ext cx="9545843" cy="1981800"/>
          </a:xfrm>
          <a:prstGeom prst="rect">
            <a:avLst/>
          </a:prstGeom>
        </p:spPr>
      </p:pic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B380DBB5-F59C-492D-99E8-7461CC9621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82034"/>
              </p:ext>
            </p:extLst>
          </p:nvPr>
        </p:nvGraphicFramePr>
        <p:xfrm>
          <a:off x="23360735" y="19523658"/>
          <a:ext cx="4645092" cy="4583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25" imgW="2080184" imgH="2042092" progId="Origin50.Graph">
                  <p:embed/>
                </p:oleObj>
              </mc:Choice>
              <mc:Fallback>
                <p:oleObj r:id="rId25" imgW="2080184" imgH="2042092" progId="Origin50.Graph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B380DBB5-F59C-492D-99E8-7461CC9621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0735" y="19523658"/>
                        <a:ext cx="4645092" cy="45831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B4B262D8-BA52-44BF-8F69-0A6D411A92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971259"/>
              </p:ext>
            </p:extLst>
          </p:nvPr>
        </p:nvGraphicFramePr>
        <p:xfrm>
          <a:off x="18810284" y="21565538"/>
          <a:ext cx="3212186" cy="105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27" imgW="1054100" imgH="342900" progId="Equation.DSMT4">
                  <p:embed/>
                </p:oleObj>
              </mc:Choice>
              <mc:Fallback>
                <p:oleObj r:id="rId27" imgW="1054100" imgH="3429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B4B262D8-BA52-44BF-8F69-0A6D411A92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0284" y="21565538"/>
                        <a:ext cx="3212186" cy="1051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C79F2B3-3EA0-4223-811B-8FF916541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36579"/>
              </p:ext>
            </p:extLst>
          </p:nvPr>
        </p:nvGraphicFramePr>
        <p:xfrm>
          <a:off x="18613072" y="22652938"/>
          <a:ext cx="3703124" cy="1152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r:id="rId29" imgW="1714500" imgH="533400" progId="Equation.DSMT4">
                  <p:embed/>
                </p:oleObj>
              </mc:Choice>
              <mc:Fallback>
                <p:oleObj r:id="rId29" imgW="1714500" imgH="5334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C79F2B3-3EA0-4223-811B-8FF9165419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3072" y="22652938"/>
                        <a:ext cx="3703124" cy="1152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ttangolo arrotondato 9">
            <a:extLst>
              <a:ext uri="{FF2B5EF4-FFF2-40B4-BE49-F238E27FC236}">
                <a16:creationId xmlns:a16="http://schemas.microsoft.com/office/drawing/2014/main" id="{1261116E-C5CC-4E23-B71E-A7E75CC4FCEC}"/>
              </a:ext>
            </a:extLst>
          </p:cNvPr>
          <p:cNvSpPr/>
          <p:nvPr/>
        </p:nvSpPr>
        <p:spPr>
          <a:xfrm>
            <a:off x="2524498" y="31712460"/>
            <a:ext cx="25780473" cy="2124075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600" b="1" dirty="0">
                <a:solidFill>
                  <a:schemeClr val="tx1"/>
                </a:solidFill>
              </a:rPr>
              <a:t>Further activities 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tx1"/>
                </a:solidFill>
              </a:rPr>
              <a:t>Prj1</a:t>
            </a:r>
            <a:r>
              <a:rPr lang="en-US" sz="3600" dirty="0">
                <a:solidFill>
                  <a:schemeClr val="tx1"/>
                </a:solidFill>
              </a:rPr>
              <a:t> (confidential): TCAD simulations aimed at optimizing 1200V Si Diodes (conduction and switching performance vs robustness)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tx1"/>
                </a:solidFill>
              </a:rPr>
              <a:t>Prj2</a:t>
            </a:r>
            <a:r>
              <a:rPr lang="en-US" sz="3600" dirty="0">
                <a:solidFill>
                  <a:schemeClr val="tx1"/>
                </a:solidFill>
              </a:rPr>
              <a:t> (confidential): Calibration of </a:t>
            </a:r>
            <a:r>
              <a:rPr lang="en-US" sz="3600" dirty="0" err="1">
                <a:solidFill>
                  <a:schemeClr val="tx1"/>
                </a:solidFill>
              </a:rPr>
              <a:t>SiC</a:t>
            </a:r>
            <a:r>
              <a:rPr lang="en-US" sz="3600" dirty="0">
                <a:solidFill>
                  <a:schemeClr val="tx1"/>
                </a:solidFill>
              </a:rPr>
              <a:t> MOSFET SPICE model to assist the design of multichip power modules</a:t>
            </a:r>
          </a:p>
          <a:p>
            <a:pPr marL="571500" indent="-571500" algn="just"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tx1"/>
                </a:solidFill>
              </a:rPr>
              <a:t>Prj3</a:t>
            </a:r>
            <a:r>
              <a:rPr lang="en-US" sz="3600" dirty="0">
                <a:solidFill>
                  <a:schemeClr val="tx1"/>
                </a:solidFill>
              </a:rPr>
              <a:t> (confidential): Calibration of SPICE models for last generation of Si diodes and IGBTs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E8BD812A-7F29-4B2D-92C0-3CD4BCA4E757}"/>
              </a:ext>
            </a:extLst>
          </p:cNvPr>
          <p:cNvSpPr/>
          <p:nvPr/>
        </p:nvSpPr>
        <p:spPr>
          <a:xfrm>
            <a:off x="901912" y="31416799"/>
            <a:ext cx="28969082" cy="226396"/>
          </a:xfrm>
          <a:prstGeom prst="rect">
            <a:avLst/>
          </a:prstGeom>
          <a:solidFill>
            <a:srgbClr val="FFDC00"/>
          </a:solidFill>
          <a:ln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ettangolo arrotondato 9">
            <a:extLst>
              <a:ext uri="{FF2B5EF4-FFF2-40B4-BE49-F238E27FC236}">
                <a16:creationId xmlns:a16="http://schemas.microsoft.com/office/drawing/2014/main" id="{FE296CB2-7FE1-4DB4-9317-738370CC3E74}"/>
              </a:ext>
            </a:extLst>
          </p:cNvPr>
          <p:cNvSpPr/>
          <p:nvPr/>
        </p:nvSpPr>
        <p:spPr>
          <a:xfrm>
            <a:off x="1260680" y="37137776"/>
            <a:ext cx="3610029" cy="1298860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dirty="0">
                <a:solidFill>
                  <a:schemeClr val="tx1"/>
                </a:solidFill>
              </a:rPr>
              <a:t>Luca </a:t>
            </a:r>
            <a:r>
              <a:rPr lang="en-US" sz="4000" dirty="0" err="1">
                <a:solidFill>
                  <a:schemeClr val="tx1"/>
                </a:solidFill>
              </a:rPr>
              <a:t>Maresca</a:t>
            </a:r>
            <a:endParaRPr lang="en-US" sz="4000" dirty="0">
              <a:solidFill>
                <a:schemeClr val="tx1"/>
              </a:solidFill>
            </a:endParaRPr>
          </a:p>
          <a:p>
            <a:pPr algn="just"/>
            <a:r>
              <a:rPr lang="en-US" sz="4000" dirty="0">
                <a:solidFill>
                  <a:schemeClr val="tx1"/>
                </a:solidFill>
              </a:rPr>
              <a:t>Michele Riccio</a:t>
            </a:r>
          </a:p>
        </p:txBody>
      </p:sp>
      <p:sp>
        <p:nvSpPr>
          <p:cNvPr id="49" name="Rettangolo arrotondato 9">
            <a:extLst>
              <a:ext uri="{FF2B5EF4-FFF2-40B4-BE49-F238E27FC236}">
                <a16:creationId xmlns:a16="http://schemas.microsoft.com/office/drawing/2014/main" id="{39C1E7AC-E32C-4C2E-8875-52B48F8CABDF}"/>
              </a:ext>
            </a:extLst>
          </p:cNvPr>
          <p:cNvSpPr/>
          <p:nvPr/>
        </p:nvSpPr>
        <p:spPr>
          <a:xfrm>
            <a:off x="11308639" y="37459698"/>
            <a:ext cx="4046214" cy="722941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Alberto </a:t>
            </a:r>
            <a:r>
              <a:rPr lang="en-US" sz="4000" dirty="0" err="1">
                <a:solidFill>
                  <a:schemeClr val="tx1"/>
                </a:solidFill>
              </a:rPr>
              <a:t>Castellazzi</a:t>
            </a:r>
            <a:endParaRPr lang="en-US" sz="4000" dirty="0">
              <a:solidFill>
                <a:schemeClr val="tx1"/>
              </a:solidFill>
            </a:endParaRPr>
          </a:p>
          <a:p>
            <a:pPr algn="ctr"/>
            <a:r>
              <a:rPr lang="en-US" sz="4000" dirty="0">
                <a:solidFill>
                  <a:schemeClr val="tx1"/>
                </a:solidFill>
              </a:rPr>
              <a:t>Tripathi Ravi</a:t>
            </a:r>
          </a:p>
        </p:txBody>
      </p:sp>
      <p:sp>
        <p:nvSpPr>
          <p:cNvPr id="51" name="Rettangolo arrotondato 9">
            <a:extLst>
              <a:ext uri="{FF2B5EF4-FFF2-40B4-BE49-F238E27FC236}">
                <a16:creationId xmlns:a16="http://schemas.microsoft.com/office/drawing/2014/main" id="{82D9375E-397A-460D-8E45-4532D0857F32}"/>
              </a:ext>
            </a:extLst>
          </p:cNvPr>
          <p:cNvSpPr/>
          <p:nvPr/>
        </p:nvSpPr>
        <p:spPr>
          <a:xfrm>
            <a:off x="18080733" y="37162290"/>
            <a:ext cx="3925447" cy="1119508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tx1"/>
                </a:solidFill>
              </a:rPr>
              <a:t>Slavo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Kicin</a:t>
            </a:r>
            <a:endParaRPr lang="en-US" sz="4000" dirty="0">
              <a:solidFill>
                <a:schemeClr val="tx1"/>
              </a:solidFill>
            </a:endParaRPr>
          </a:p>
          <a:p>
            <a:pPr algn="ctr"/>
            <a:r>
              <a:rPr lang="en-US" sz="4000" dirty="0">
                <a:solidFill>
                  <a:schemeClr val="tx1"/>
                </a:solidFill>
              </a:rPr>
              <a:t>Luca de </a:t>
            </a:r>
            <a:r>
              <a:rPr lang="en-US" sz="4000" dirty="0" err="1">
                <a:solidFill>
                  <a:schemeClr val="tx1"/>
                </a:solidFill>
              </a:rPr>
              <a:t>Michielis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52" name="Rettangolo arrotondato 9">
            <a:extLst>
              <a:ext uri="{FF2B5EF4-FFF2-40B4-BE49-F238E27FC236}">
                <a16:creationId xmlns:a16="http://schemas.microsoft.com/office/drawing/2014/main" id="{71D4AF2B-7DF3-4800-BBCE-C7E3475D02E1}"/>
              </a:ext>
            </a:extLst>
          </p:cNvPr>
          <p:cNvSpPr/>
          <p:nvPr/>
        </p:nvSpPr>
        <p:spPr>
          <a:xfrm>
            <a:off x="4917317" y="37123217"/>
            <a:ext cx="5007955" cy="1298860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dirty="0">
                <a:solidFill>
                  <a:schemeClr val="tx1"/>
                </a:solidFill>
              </a:rPr>
              <a:t>Antonio Pio Catalano</a:t>
            </a:r>
          </a:p>
          <a:p>
            <a:pPr algn="just"/>
            <a:r>
              <a:rPr lang="en-US" sz="4000" dirty="0">
                <a:solidFill>
                  <a:schemeClr val="tx1"/>
                </a:solidFill>
              </a:rPr>
              <a:t>Vincenzo d’Alessandro</a:t>
            </a:r>
          </a:p>
        </p:txBody>
      </p:sp>
      <p:sp>
        <p:nvSpPr>
          <p:cNvPr id="54" name="Rettangolo arrotondato 9">
            <a:extLst>
              <a:ext uri="{FF2B5EF4-FFF2-40B4-BE49-F238E27FC236}">
                <a16:creationId xmlns:a16="http://schemas.microsoft.com/office/drawing/2014/main" id="{862D26FE-779C-468F-B9AC-C5B9E6E06BBA}"/>
              </a:ext>
            </a:extLst>
          </p:cNvPr>
          <p:cNvSpPr/>
          <p:nvPr/>
        </p:nvSpPr>
        <p:spPr>
          <a:xfrm>
            <a:off x="23512424" y="37170516"/>
            <a:ext cx="4897518" cy="1110170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solidFill>
                  <a:schemeClr val="tx1"/>
                </a:solidFill>
              </a:rPr>
              <a:t>Paolo </a:t>
            </a:r>
            <a:r>
              <a:rPr lang="en-US" sz="4000" dirty="0" err="1">
                <a:solidFill>
                  <a:schemeClr val="tx1"/>
                </a:solidFill>
              </a:rPr>
              <a:t>Mirone</a:t>
            </a:r>
            <a:endParaRPr lang="en-US" sz="4000" dirty="0">
              <a:solidFill>
                <a:schemeClr val="tx1"/>
              </a:solidFill>
            </a:endParaRPr>
          </a:p>
          <a:p>
            <a:pPr algn="ctr"/>
            <a:r>
              <a:rPr lang="en-US" sz="4000" dirty="0">
                <a:solidFill>
                  <a:schemeClr val="tx1"/>
                </a:solidFill>
              </a:rPr>
              <a:t>Michele </a:t>
            </a:r>
            <a:r>
              <a:rPr lang="en-US" sz="4000" dirty="0" err="1">
                <a:solidFill>
                  <a:schemeClr val="tx1"/>
                </a:solidFill>
              </a:rPr>
              <a:t>Pezzarossa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FEF6A40D-ACC2-464A-9DBD-E6236A0475B8}"/>
              </a:ext>
            </a:extLst>
          </p:cNvPr>
          <p:cNvSpPr/>
          <p:nvPr/>
        </p:nvSpPr>
        <p:spPr>
          <a:xfrm>
            <a:off x="901912" y="24901205"/>
            <a:ext cx="28969082" cy="226396"/>
          </a:xfrm>
          <a:prstGeom prst="rect">
            <a:avLst/>
          </a:prstGeom>
          <a:solidFill>
            <a:srgbClr val="FFDC00"/>
          </a:solidFill>
          <a:ln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ttangolo arrotondato 9">
            <a:extLst>
              <a:ext uri="{FF2B5EF4-FFF2-40B4-BE49-F238E27FC236}">
                <a16:creationId xmlns:a16="http://schemas.microsoft.com/office/drawing/2014/main" id="{3FF6E4F4-AB8E-4D5B-A44D-7A3365C8E2F0}"/>
              </a:ext>
            </a:extLst>
          </p:cNvPr>
          <p:cNvSpPr/>
          <p:nvPr/>
        </p:nvSpPr>
        <p:spPr>
          <a:xfrm>
            <a:off x="5745936" y="11045880"/>
            <a:ext cx="4211751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5400" b="1" i="0" dirty="0">
                <a:solidFill>
                  <a:srgbClr val="000000"/>
                </a:solidFill>
                <a:effectLst/>
                <a:latin typeface="Calibri "/>
              </a:rPr>
              <a:t>MOTIVATION</a:t>
            </a:r>
            <a:endParaRPr lang="en-US" sz="6600" b="1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55" name="Rettangolo arrotondato 9">
            <a:extLst>
              <a:ext uri="{FF2B5EF4-FFF2-40B4-BE49-F238E27FC236}">
                <a16:creationId xmlns:a16="http://schemas.microsoft.com/office/drawing/2014/main" id="{853AF4CD-1450-40F4-A9AD-FE5E13F0AA95}"/>
              </a:ext>
            </a:extLst>
          </p:cNvPr>
          <p:cNvSpPr/>
          <p:nvPr/>
        </p:nvSpPr>
        <p:spPr>
          <a:xfrm>
            <a:off x="19879215" y="11045880"/>
            <a:ext cx="4931916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it-IT" sz="5400" b="1" dirty="0">
                <a:solidFill>
                  <a:srgbClr val="000000"/>
                </a:solidFill>
                <a:latin typeface="Calibri "/>
              </a:rPr>
              <a:t>M</a:t>
            </a:r>
            <a:r>
              <a:rPr lang="en-US" sz="5400" b="1" dirty="0">
                <a:solidFill>
                  <a:srgbClr val="000000"/>
                </a:solidFill>
                <a:latin typeface="Calibri "/>
              </a:rPr>
              <a:t>ETHODOLOGY</a:t>
            </a:r>
            <a:endParaRPr lang="en-US" sz="6600" b="1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58" name="Rectangle 16">
            <a:extLst>
              <a:ext uri="{FF2B5EF4-FFF2-40B4-BE49-F238E27FC236}">
                <a16:creationId xmlns:a16="http://schemas.microsoft.com/office/drawing/2014/main" id="{26F4C6DC-35C5-4154-8890-286A1BEFC8C7}"/>
              </a:ext>
            </a:extLst>
          </p:cNvPr>
          <p:cNvSpPr/>
          <p:nvPr/>
        </p:nvSpPr>
        <p:spPr>
          <a:xfrm>
            <a:off x="1018791" y="12401112"/>
            <a:ext cx="13923082" cy="3865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7F00"/>
              </a:buClr>
            </a:pPr>
            <a:r>
              <a:rPr lang="en-US" sz="4200" b="1" dirty="0">
                <a:solidFill>
                  <a:srgbClr val="000000"/>
                </a:solidFill>
              </a:rPr>
              <a:t>Wide Band Gap WBG </a:t>
            </a:r>
            <a:r>
              <a:rPr lang="en-US" sz="4200" dirty="0">
                <a:solidFill>
                  <a:srgbClr val="000000"/>
                </a:solidFill>
              </a:rPr>
              <a:t>power semiconductor devices provide</a:t>
            </a:r>
            <a:endParaRPr lang="en-US" sz="4200" dirty="0">
              <a:solidFill>
                <a:schemeClr val="tx1"/>
              </a:solidFill>
            </a:endParaRPr>
          </a:p>
          <a:p>
            <a:pPr marL="285750" indent="-285750" algn="ctr">
              <a:buClr>
                <a:srgbClr val="007F00"/>
              </a:buClr>
              <a:buFont typeface="Wingdings" panose="05000000000000000000" pitchFamily="2" charset="2"/>
              <a:buChar char="Ø"/>
            </a:pP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</a:rPr>
              <a:t>on-state (R</a:t>
            </a:r>
            <a:r>
              <a:rPr lang="en-US" sz="4200" baseline="-25000" dirty="0">
                <a:solidFill>
                  <a:srgbClr val="00B050"/>
                </a:solidFill>
                <a:cs typeface="Arial" panose="020B0604020202020204" pitchFamily="34" charset="0"/>
              </a:rPr>
              <a:t>on</a:t>
            </a: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</a:rPr>
              <a:t>) vs. off-state (BV) trade-off </a:t>
            </a: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sz="4200" b="1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topology simplification</a:t>
            </a:r>
          </a:p>
          <a:p>
            <a:pPr marL="285750" indent="-285750" algn="ctr">
              <a:lnSpc>
                <a:spcPct val="150000"/>
              </a:lnSpc>
              <a:buClr>
                <a:srgbClr val="007F00"/>
              </a:buClr>
              <a:buFont typeface="Wingdings" panose="05000000000000000000" pitchFamily="2" charset="2"/>
              <a:buChar char="Ø"/>
            </a:pP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</a:rPr>
              <a:t>switching speed </a:t>
            </a: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 </a:t>
            </a:r>
            <a:r>
              <a:rPr lang="en-US" sz="4200" b="1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</a:t>
            </a: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more efficient and </a:t>
            </a:r>
            <a:r>
              <a:rPr lang="en-US" sz="4200" b="1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compact</a:t>
            </a:r>
            <a:r>
              <a:rPr lang="en-US" sz="4200" dirty="0">
                <a:solidFill>
                  <a:srgbClr val="00B05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 converters</a:t>
            </a:r>
          </a:p>
          <a:p>
            <a:pPr algn="ctr">
              <a:lnSpc>
                <a:spcPct val="150000"/>
              </a:lnSpc>
              <a:buClr>
                <a:srgbClr val="007F00"/>
              </a:buClr>
            </a:pPr>
            <a:r>
              <a:rPr lang="en-US" sz="4200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 However, they endure </a:t>
            </a:r>
            <a:r>
              <a:rPr lang="en-US" sz="4200" b="1" dirty="0">
                <a:solidFill>
                  <a:srgbClr val="FF000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harsh electrothermal conditions</a:t>
            </a:r>
            <a:endParaRPr lang="en-US" sz="4200" b="1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59" name="Rectangle 16">
            <a:extLst>
              <a:ext uri="{FF2B5EF4-FFF2-40B4-BE49-F238E27FC236}">
                <a16:creationId xmlns:a16="http://schemas.microsoft.com/office/drawing/2014/main" id="{B58381A1-A14A-470D-85C3-E94E34E5D014}"/>
              </a:ext>
            </a:extLst>
          </p:cNvPr>
          <p:cNvSpPr/>
          <p:nvPr/>
        </p:nvSpPr>
        <p:spPr>
          <a:xfrm>
            <a:off x="16376610" y="12154180"/>
            <a:ext cx="13155265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>
                <a:srgbClr val="007F00"/>
              </a:buClr>
            </a:pPr>
            <a:r>
              <a:rPr lang="en-US" sz="4200" b="1" dirty="0">
                <a:solidFill>
                  <a:srgbClr val="000000"/>
                </a:solidFill>
              </a:rPr>
              <a:t>Temperature estimation</a:t>
            </a:r>
            <a:r>
              <a:rPr lang="en-US" sz="4200" dirty="0">
                <a:solidFill>
                  <a:srgbClr val="000000"/>
                </a:solidFill>
              </a:rPr>
              <a:t> is of </a:t>
            </a:r>
            <a:r>
              <a:rPr lang="en-US" sz="4200" b="1" dirty="0">
                <a:solidFill>
                  <a:srgbClr val="000000"/>
                </a:solidFill>
              </a:rPr>
              <a:t>uttermost importance </a:t>
            </a:r>
            <a:r>
              <a:rPr lang="en-US" sz="4200" dirty="0">
                <a:solidFill>
                  <a:srgbClr val="000000"/>
                </a:solidFill>
              </a:rPr>
              <a:t>both during </a:t>
            </a:r>
            <a:r>
              <a:rPr lang="en-US" sz="4200" b="1" dirty="0">
                <a:solidFill>
                  <a:srgbClr val="000000"/>
                </a:solidFill>
              </a:rPr>
              <a:t>design phase </a:t>
            </a:r>
            <a:r>
              <a:rPr lang="en-US" sz="4200" dirty="0">
                <a:solidFill>
                  <a:srgbClr val="000000"/>
                </a:solidFill>
              </a:rPr>
              <a:t>(by </a:t>
            </a:r>
            <a:r>
              <a:rPr lang="en-US" sz="4200" b="1" dirty="0">
                <a:solidFill>
                  <a:srgbClr val="000000"/>
                </a:solidFill>
              </a:rPr>
              <a:t>accurate electrothermal simulations</a:t>
            </a:r>
            <a:r>
              <a:rPr lang="en-US" sz="4200" dirty="0">
                <a:solidFill>
                  <a:srgbClr val="000000"/>
                </a:solidFill>
              </a:rPr>
              <a:t>) and during </a:t>
            </a:r>
            <a:r>
              <a:rPr lang="en-US" sz="4200" b="1" dirty="0">
                <a:solidFill>
                  <a:srgbClr val="000000"/>
                </a:solidFill>
              </a:rPr>
              <a:t>device operation </a:t>
            </a:r>
            <a:r>
              <a:rPr lang="en-US" sz="4200" dirty="0">
                <a:solidFill>
                  <a:srgbClr val="000000"/>
                </a:solidFill>
              </a:rPr>
              <a:t>(</a:t>
            </a:r>
            <a:r>
              <a:rPr lang="en-US" sz="4200" b="1" dirty="0">
                <a:solidFill>
                  <a:srgbClr val="000000"/>
                </a:solidFill>
              </a:rPr>
              <a:t>real time temperature detection</a:t>
            </a:r>
            <a:r>
              <a:rPr lang="en-US" sz="4200" dirty="0">
                <a:solidFill>
                  <a:srgbClr val="000000"/>
                </a:solidFill>
              </a:rPr>
              <a:t>).</a:t>
            </a:r>
          </a:p>
          <a:p>
            <a:pPr marL="571500" indent="-571500" algn="ctr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4200" dirty="0">
                <a:solidFill>
                  <a:srgbClr val="000000"/>
                </a:solidFill>
                <a:cs typeface="Arial" panose="020B0604020202020204" pitchFamily="34" charset="0"/>
              </a:rPr>
              <a:t>Increase system lifetime</a:t>
            </a:r>
          </a:p>
          <a:p>
            <a:pPr marL="571500" indent="-571500" algn="ctr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4200" dirty="0">
                <a:cs typeface="Arial" panose="020B0604020202020204" pitchFamily="34" charset="0"/>
              </a:rPr>
              <a:t>Detect faulty operating conditions</a:t>
            </a:r>
          </a:p>
          <a:p>
            <a:pPr marL="571500" indent="-571500" algn="ctr">
              <a:buClr>
                <a:schemeClr val="tx1"/>
              </a:buClr>
              <a:buFont typeface="Arial" panose="020B0604020202020204" pitchFamily="34" charset="0"/>
              <a:buChar char="•"/>
            </a:pPr>
            <a:r>
              <a:rPr lang="en-US" sz="4200" dirty="0">
                <a:solidFill>
                  <a:srgbClr val="000000"/>
                </a:solidFill>
                <a:cs typeface="Arial" panose="020B0604020202020204" pitchFamily="34" charset="0"/>
              </a:rPr>
              <a:t>Prevent catastrophic failures</a:t>
            </a:r>
            <a:endParaRPr lang="en-US" sz="42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62" name="Rettangolo arrotondato 9">
            <a:extLst>
              <a:ext uri="{FF2B5EF4-FFF2-40B4-BE49-F238E27FC236}">
                <a16:creationId xmlns:a16="http://schemas.microsoft.com/office/drawing/2014/main" id="{6F4D582F-8B5A-4E41-A071-B9CA98A9D502}"/>
              </a:ext>
            </a:extLst>
          </p:cNvPr>
          <p:cNvSpPr/>
          <p:nvPr/>
        </p:nvSpPr>
        <p:spPr>
          <a:xfrm>
            <a:off x="23908376" y="11045880"/>
            <a:ext cx="4211751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endParaRPr lang="en-US" sz="6600" b="1" dirty="0">
              <a:solidFill>
                <a:schemeClr val="tx1"/>
              </a:solidFill>
              <a:latin typeface="Calibri 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A5D2CFD2-D90B-4A3C-8D05-E84D3DBEC7F3}"/>
              </a:ext>
            </a:extLst>
          </p:cNvPr>
          <p:cNvCxnSpPr>
            <a:stCxn id="10" idx="0"/>
          </p:cNvCxnSpPr>
          <p:nvPr/>
        </p:nvCxnSpPr>
        <p:spPr>
          <a:xfrm>
            <a:off x="15301912" y="10729517"/>
            <a:ext cx="0" cy="6480720"/>
          </a:xfrm>
          <a:prstGeom prst="line">
            <a:avLst/>
          </a:prstGeom>
          <a:ln w="76200">
            <a:solidFill>
              <a:srgbClr val="16223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Arrow: Right 19">
            <a:extLst>
              <a:ext uri="{FF2B5EF4-FFF2-40B4-BE49-F238E27FC236}">
                <a16:creationId xmlns:a16="http://schemas.microsoft.com/office/drawing/2014/main" id="{23D114B6-6991-4526-974E-DD4FB4C056E2}"/>
              </a:ext>
            </a:extLst>
          </p:cNvPr>
          <p:cNvSpPr/>
          <p:nvPr/>
        </p:nvSpPr>
        <p:spPr>
          <a:xfrm>
            <a:off x="14935503" y="13507223"/>
            <a:ext cx="677892" cy="1152128"/>
          </a:xfrm>
          <a:prstGeom prst="rightArrow">
            <a:avLst/>
          </a:prstGeom>
          <a:solidFill>
            <a:srgbClr val="162230"/>
          </a:solidFill>
          <a:ln>
            <a:solidFill>
              <a:srgbClr val="16223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ettangolo arrotondato 9">
            <a:extLst>
              <a:ext uri="{FF2B5EF4-FFF2-40B4-BE49-F238E27FC236}">
                <a16:creationId xmlns:a16="http://schemas.microsoft.com/office/drawing/2014/main" id="{A32A3EEC-CED8-4478-86F0-8FD8194B5740}"/>
              </a:ext>
            </a:extLst>
          </p:cNvPr>
          <p:cNvSpPr/>
          <p:nvPr/>
        </p:nvSpPr>
        <p:spPr>
          <a:xfrm>
            <a:off x="2808514" y="18297905"/>
            <a:ext cx="25197313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800" b="1" i="0" dirty="0">
                <a:solidFill>
                  <a:srgbClr val="000000"/>
                </a:solidFill>
                <a:effectLst/>
                <a:latin typeface="Calibri "/>
              </a:rPr>
              <a:t>Statistical Electrothermal Simulation for Lifetime Prediction of Parallel </a:t>
            </a:r>
            <a:r>
              <a:rPr lang="en-US" sz="4800" b="1" i="0" dirty="0" err="1">
                <a:solidFill>
                  <a:srgbClr val="000000"/>
                </a:solidFill>
                <a:effectLst/>
                <a:latin typeface="Calibri "/>
              </a:rPr>
              <a:t>SiC</a:t>
            </a:r>
            <a:r>
              <a:rPr lang="en-US" sz="4800" b="1" i="0" dirty="0">
                <a:solidFill>
                  <a:srgbClr val="000000"/>
                </a:solidFill>
                <a:effectLst/>
                <a:latin typeface="Calibri "/>
              </a:rPr>
              <a:t> MOSFETs and Modules</a:t>
            </a:r>
            <a:endParaRPr lang="en-US" sz="6000" b="1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64" name="Rettangolo arrotondato 9">
            <a:extLst>
              <a:ext uri="{FF2B5EF4-FFF2-40B4-BE49-F238E27FC236}">
                <a16:creationId xmlns:a16="http://schemas.microsoft.com/office/drawing/2014/main" id="{736C2610-FC8C-4C1B-936A-B2A2848E827F}"/>
              </a:ext>
            </a:extLst>
          </p:cNvPr>
          <p:cNvSpPr/>
          <p:nvPr/>
        </p:nvSpPr>
        <p:spPr>
          <a:xfrm>
            <a:off x="2808514" y="25170156"/>
            <a:ext cx="25197313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4800" b="1" i="0" dirty="0">
                <a:solidFill>
                  <a:srgbClr val="000000"/>
                </a:solidFill>
                <a:effectLst/>
                <a:latin typeface="Calibri "/>
              </a:rPr>
              <a:t>Gate leakage current sensing for in situ temperature monitoring of p-</a:t>
            </a:r>
            <a:r>
              <a:rPr lang="en-US" sz="4800" b="1" i="0" dirty="0" err="1">
                <a:solidFill>
                  <a:srgbClr val="000000"/>
                </a:solidFill>
                <a:effectLst/>
                <a:latin typeface="Calibri "/>
              </a:rPr>
              <a:t>GaN</a:t>
            </a:r>
            <a:r>
              <a:rPr lang="en-US" sz="4800" b="1" i="0" dirty="0">
                <a:solidFill>
                  <a:srgbClr val="000000"/>
                </a:solidFill>
                <a:effectLst/>
                <a:latin typeface="Calibri "/>
              </a:rPr>
              <a:t> gate HEMTs</a:t>
            </a:r>
          </a:p>
        </p:txBody>
      </p:sp>
      <p:pic>
        <p:nvPicPr>
          <p:cNvPr id="65" name="Immagine 29">
            <a:extLst>
              <a:ext uri="{FF2B5EF4-FFF2-40B4-BE49-F238E27FC236}">
                <a16:creationId xmlns:a16="http://schemas.microsoft.com/office/drawing/2014/main" id="{4FBAD64A-FF03-4514-80D5-9A17E15A9A0F}"/>
              </a:ext>
            </a:extLst>
          </p:cNvPr>
          <p:cNvPicPr/>
          <p:nvPr/>
        </p:nvPicPr>
        <p:blipFill rotWithShape="1"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08" r="5156"/>
          <a:stretch/>
        </p:blipFill>
        <p:spPr bwMode="auto">
          <a:xfrm>
            <a:off x="4954255" y="21755338"/>
            <a:ext cx="3025489" cy="230135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6" name="Rettangolo arrotondato 9">
            <a:extLst>
              <a:ext uri="{FF2B5EF4-FFF2-40B4-BE49-F238E27FC236}">
                <a16:creationId xmlns:a16="http://schemas.microsoft.com/office/drawing/2014/main" id="{E1CC2A66-402B-46CA-965A-5123D368887A}"/>
              </a:ext>
            </a:extLst>
          </p:cNvPr>
          <p:cNvSpPr/>
          <p:nvPr/>
        </p:nvSpPr>
        <p:spPr>
          <a:xfrm>
            <a:off x="1554317" y="24036785"/>
            <a:ext cx="6834828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it-IT" sz="3200" dirty="0">
                <a:solidFill>
                  <a:srgbClr val="000000"/>
                </a:solidFill>
                <a:latin typeface="Calibri "/>
              </a:rPr>
              <a:t>1)</a:t>
            </a:r>
            <a:r>
              <a:rPr lang="en-US" sz="3200">
                <a:solidFill>
                  <a:srgbClr val="000000"/>
                </a:solidFill>
                <a:latin typeface="Calibri "/>
              </a:rPr>
              <a:t> Static </a:t>
            </a:r>
            <a:r>
              <a:rPr lang="en-US" sz="3200" dirty="0">
                <a:solidFill>
                  <a:srgbClr val="000000"/>
                </a:solidFill>
                <a:latin typeface="Calibri "/>
              </a:rPr>
              <a:t>and </a:t>
            </a:r>
            <a:r>
              <a:rPr lang="en-US" sz="3200">
                <a:solidFill>
                  <a:srgbClr val="000000"/>
                </a:solidFill>
                <a:latin typeface="Calibri "/>
              </a:rPr>
              <a:t>dynamic model calibration</a:t>
            </a:r>
            <a:endParaRPr lang="en-US" sz="4000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67" name="Rettangolo arrotondato 9">
            <a:extLst>
              <a:ext uri="{FF2B5EF4-FFF2-40B4-BE49-F238E27FC236}">
                <a16:creationId xmlns:a16="http://schemas.microsoft.com/office/drawing/2014/main" id="{AE65625F-CA31-4A80-9A65-B64528B3C1E0}"/>
              </a:ext>
            </a:extLst>
          </p:cNvPr>
          <p:cNvSpPr/>
          <p:nvPr/>
        </p:nvSpPr>
        <p:spPr>
          <a:xfrm>
            <a:off x="11999978" y="24138881"/>
            <a:ext cx="6834828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it-IT" sz="3200" dirty="0">
                <a:solidFill>
                  <a:srgbClr val="000000"/>
                </a:solidFill>
                <a:latin typeface="Calibri "/>
              </a:rPr>
              <a:t>2)</a:t>
            </a:r>
            <a:r>
              <a:rPr lang="en-US" sz="3200" dirty="0">
                <a:solidFill>
                  <a:srgbClr val="000000"/>
                </a:solidFill>
                <a:latin typeface="Calibri "/>
              </a:rPr>
              <a:t> Monte Carlo Simulations</a:t>
            </a:r>
            <a:endParaRPr lang="en-US" sz="4000" dirty="0">
              <a:solidFill>
                <a:schemeClr val="tx1"/>
              </a:solidFill>
              <a:latin typeface="Calibri "/>
            </a:endParaRPr>
          </a:p>
        </p:txBody>
      </p: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AE61E5B7-4BA6-4B02-97A4-B86C19427332}"/>
              </a:ext>
            </a:extLst>
          </p:cNvPr>
          <p:cNvCxnSpPr>
            <a:cxnSpLocks/>
          </p:cNvCxnSpPr>
          <p:nvPr/>
        </p:nvCxnSpPr>
        <p:spPr>
          <a:xfrm>
            <a:off x="8677176" y="19421921"/>
            <a:ext cx="0" cy="5080832"/>
          </a:xfrm>
          <a:prstGeom prst="line">
            <a:avLst/>
          </a:prstGeom>
          <a:ln w="76200">
            <a:solidFill>
              <a:srgbClr val="FFD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A8CE3A2C-CF35-415C-9FF7-9894FC23C00D}"/>
              </a:ext>
            </a:extLst>
          </p:cNvPr>
          <p:cNvCxnSpPr>
            <a:cxnSpLocks/>
          </p:cNvCxnSpPr>
          <p:nvPr/>
        </p:nvCxnSpPr>
        <p:spPr>
          <a:xfrm>
            <a:off x="22646728" y="19421921"/>
            <a:ext cx="0" cy="5080832"/>
          </a:xfrm>
          <a:prstGeom prst="line">
            <a:avLst/>
          </a:prstGeom>
          <a:ln w="76200">
            <a:solidFill>
              <a:srgbClr val="FFD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Rettangolo arrotondato 9">
            <a:extLst>
              <a:ext uri="{FF2B5EF4-FFF2-40B4-BE49-F238E27FC236}">
                <a16:creationId xmlns:a16="http://schemas.microsoft.com/office/drawing/2014/main" id="{50362D9E-D70A-4CC1-908C-0F6431AD983F}"/>
              </a:ext>
            </a:extLst>
          </p:cNvPr>
          <p:cNvSpPr/>
          <p:nvPr/>
        </p:nvSpPr>
        <p:spPr>
          <a:xfrm>
            <a:off x="22977261" y="24138881"/>
            <a:ext cx="6834828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it-IT" sz="3200" dirty="0">
                <a:solidFill>
                  <a:srgbClr val="000000"/>
                </a:solidFill>
                <a:latin typeface="Calibri "/>
              </a:rPr>
              <a:t>3)</a:t>
            </a:r>
            <a:r>
              <a:rPr lang="en-US" sz="3200" dirty="0">
                <a:solidFill>
                  <a:srgbClr val="000000"/>
                </a:solidFill>
                <a:latin typeface="Calibri "/>
              </a:rPr>
              <a:t> Evaluate lifetime reduction</a:t>
            </a:r>
            <a:endParaRPr lang="en-US" sz="4000" dirty="0">
              <a:solidFill>
                <a:schemeClr val="tx1"/>
              </a:solidFill>
              <a:latin typeface="Calibri "/>
            </a:endParaRP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31EFB154-823D-4B0C-BB14-023AAC685EF5}"/>
              </a:ext>
            </a:extLst>
          </p:cNvPr>
          <p:cNvCxnSpPr>
            <a:cxnSpLocks/>
          </p:cNvCxnSpPr>
          <p:nvPr/>
        </p:nvCxnSpPr>
        <p:spPr>
          <a:xfrm flipH="1">
            <a:off x="12133560" y="21120910"/>
            <a:ext cx="499555" cy="487878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982D9A9B-F3E1-44D2-8073-4AB06DE0CF74}"/>
              </a:ext>
            </a:extLst>
          </p:cNvPr>
          <p:cNvCxnSpPr>
            <a:cxnSpLocks/>
          </p:cNvCxnSpPr>
          <p:nvPr/>
        </p:nvCxnSpPr>
        <p:spPr>
          <a:xfrm>
            <a:off x="15158005" y="21044710"/>
            <a:ext cx="0" cy="53588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4E62D4E-103B-4949-BDC4-22B601CA4640}"/>
              </a:ext>
            </a:extLst>
          </p:cNvPr>
          <p:cNvCxnSpPr>
            <a:cxnSpLocks/>
          </p:cNvCxnSpPr>
          <p:nvPr/>
        </p:nvCxnSpPr>
        <p:spPr>
          <a:xfrm>
            <a:off x="17709971" y="21044710"/>
            <a:ext cx="688285" cy="710628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BDB6CEAF-2D5B-4C3B-BC73-8F97A008A11C}"/>
              </a:ext>
            </a:extLst>
          </p:cNvPr>
          <p:cNvCxnSpPr>
            <a:cxnSpLocks/>
          </p:cNvCxnSpPr>
          <p:nvPr/>
        </p:nvCxnSpPr>
        <p:spPr>
          <a:xfrm>
            <a:off x="3446555" y="27676958"/>
            <a:ext cx="533306" cy="731290"/>
          </a:xfrm>
          <a:prstGeom prst="straightConnector1">
            <a:avLst/>
          </a:prstGeom>
          <a:ln w="57150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>
            <a:extLst>
              <a:ext uri="{FF2B5EF4-FFF2-40B4-BE49-F238E27FC236}">
                <a16:creationId xmlns:a16="http://schemas.microsoft.com/office/drawing/2014/main" id="{974C1EC5-5BDD-4F22-A8BC-D38B6D488CF3}"/>
              </a:ext>
            </a:extLst>
          </p:cNvPr>
          <p:cNvCxnSpPr>
            <a:cxnSpLocks/>
          </p:cNvCxnSpPr>
          <p:nvPr/>
        </p:nvCxnSpPr>
        <p:spPr>
          <a:xfrm>
            <a:off x="10590149" y="25998343"/>
            <a:ext cx="0" cy="5080832"/>
          </a:xfrm>
          <a:prstGeom prst="line">
            <a:avLst/>
          </a:prstGeom>
          <a:ln w="76200">
            <a:solidFill>
              <a:srgbClr val="FFD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AA2153E5-6DAA-4537-AFD6-90BE668E3F21}"/>
              </a:ext>
            </a:extLst>
          </p:cNvPr>
          <p:cNvCxnSpPr>
            <a:cxnSpLocks/>
          </p:cNvCxnSpPr>
          <p:nvPr/>
        </p:nvCxnSpPr>
        <p:spPr>
          <a:xfrm>
            <a:off x="19486270" y="25998343"/>
            <a:ext cx="0" cy="5080832"/>
          </a:xfrm>
          <a:prstGeom prst="line">
            <a:avLst/>
          </a:prstGeom>
          <a:ln w="76200">
            <a:solidFill>
              <a:srgbClr val="FFDC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Rettangolo arrotondato 9">
            <a:extLst>
              <a:ext uri="{FF2B5EF4-FFF2-40B4-BE49-F238E27FC236}">
                <a16:creationId xmlns:a16="http://schemas.microsoft.com/office/drawing/2014/main" id="{73085128-8CAF-456E-9490-F9A2804CEC76}"/>
              </a:ext>
            </a:extLst>
          </p:cNvPr>
          <p:cNvSpPr/>
          <p:nvPr/>
        </p:nvSpPr>
        <p:spPr>
          <a:xfrm>
            <a:off x="1018337" y="30284989"/>
            <a:ext cx="8939340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it-IT" sz="3200" dirty="0">
                <a:solidFill>
                  <a:srgbClr val="000000"/>
                </a:solidFill>
                <a:latin typeface="Calibri "/>
              </a:rPr>
              <a:t>1)</a:t>
            </a:r>
            <a:r>
              <a:rPr lang="en-US" sz="3200" dirty="0">
                <a:solidFill>
                  <a:srgbClr val="000000"/>
                </a:solidFill>
                <a:latin typeface="Calibri "/>
              </a:rPr>
              <a:t> Experimental verification of temperature sensitivity of gate leakage current</a:t>
            </a:r>
            <a:endParaRPr lang="en-US" sz="4000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95" name="Rettangolo arrotondato 9">
            <a:extLst>
              <a:ext uri="{FF2B5EF4-FFF2-40B4-BE49-F238E27FC236}">
                <a16:creationId xmlns:a16="http://schemas.microsoft.com/office/drawing/2014/main" id="{BD24BD4E-EC40-46F9-9334-B5604DA6AB3E}"/>
              </a:ext>
            </a:extLst>
          </p:cNvPr>
          <p:cNvSpPr/>
          <p:nvPr/>
        </p:nvSpPr>
        <p:spPr>
          <a:xfrm>
            <a:off x="19486270" y="30473674"/>
            <a:ext cx="10215642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it-IT" sz="3200" dirty="0">
                <a:solidFill>
                  <a:srgbClr val="000000"/>
                </a:solidFill>
                <a:latin typeface="Calibri "/>
              </a:rPr>
              <a:t>3)</a:t>
            </a:r>
            <a:r>
              <a:rPr lang="en-US" sz="3200" dirty="0">
                <a:solidFill>
                  <a:srgbClr val="000000"/>
                </a:solidFill>
                <a:latin typeface="Calibri "/>
              </a:rPr>
              <a:t> Temperature sensing under real operating conditions</a:t>
            </a:r>
            <a:endParaRPr lang="en-US" sz="4000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96" name="Rettangolo arrotondato 9">
            <a:extLst>
              <a:ext uri="{FF2B5EF4-FFF2-40B4-BE49-F238E27FC236}">
                <a16:creationId xmlns:a16="http://schemas.microsoft.com/office/drawing/2014/main" id="{E90F3215-57D0-4DD8-B77E-64E3F1839074}"/>
              </a:ext>
            </a:extLst>
          </p:cNvPr>
          <p:cNvSpPr/>
          <p:nvPr/>
        </p:nvSpPr>
        <p:spPr>
          <a:xfrm>
            <a:off x="10546930" y="30436800"/>
            <a:ext cx="8939340" cy="828187"/>
          </a:xfrm>
          <a:prstGeom prst="roundRect">
            <a:avLst/>
          </a:prstGeom>
          <a:noFill/>
          <a:ln w="5080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it-IT" sz="3200" dirty="0">
                <a:solidFill>
                  <a:srgbClr val="000000"/>
                </a:solidFill>
                <a:latin typeface="Calibri "/>
              </a:rPr>
              <a:t>2)</a:t>
            </a:r>
            <a:r>
              <a:rPr lang="en-US" sz="3200" dirty="0">
                <a:solidFill>
                  <a:srgbClr val="000000"/>
                </a:solidFill>
                <a:latin typeface="Calibri "/>
              </a:rPr>
              <a:t> Gate design and verification</a:t>
            </a:r>
            <a:endParaRPr lang="en-US" sz="4000" dirty="0">
              <a:solidFill>
                <a:schemeClr val="tx1"/>
              </a:solidFill>
              <a:latin typeface="Calibri "/>
            </a:endParaRPr>
          </a:p>
        </p:txBody>
      </p:sp>
      <p:sp>
        <p:nvSpPr>
          <p:cNvPr id="97" name="Arrow: Right 96">
            <a:extLst>
              <a:ext uri="{FF2B5EF4-FFF2-40B4-BE49-F238E27FC236}">
                <a16:creationId xmlns:a16="http://schemas.microsoft.com/office/drawing/2014/main" id="{592A18C0-E711-426B-B2FF-A6CE8AE9A65A}"/>
              </a:ext>
            </a:extLst>
          </p:cNvPr>
          <p:cNvSpPr/>
          <p:nvPr/>
        </p:nvSpPr>
        <p:spPr>
          <a:xfrm>
            <a:off x="8314339" y="21297095"/>
            <a:ext cx="677892" cy="1152128"/>
          </a:xfrm>
          <a:prstGeom prst="rightArrow">
            <a:avLst/>
          </a:prstGeom>
          <a:solidFill>
            <a:srgbClr val="FFDC00"/>
          </a:solidFill>
          <a:ln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Arrow: Right 97">
            <a:extLst>
              <a:ext uri="{FF2B5EF4-FFF2-40B4-BE49-F238E27FC236}">
                <a16:creationId xmlns:a16="http://schemas.microsoft.com/office/drawing/2014/main" id="{48CA3D9F-8CB1-410A-BC99-DDA3976E9364}"/>
              </a:ext>
            </a:extLst>
          </p:cNvPr>
          <p:cNvSpPr/>
          <p:nvPr/>
        </p:nvSpPr>
        <p:spPr>
          <a:xfrm>
            <a:off x="22278468" y="21297095"/>
            <a:ext cx="677892" cy="1152128"/>
          </a:xfrm>
          <a:prstGeom prst="rightArrow">
            <a:avLst/>
          </a:prstGeom>
          <a:solidFill>
            <a:srgbClr val="FFDC00"/>
          </a:solidFill>
          <a:ln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Arrow: Right 98">
            <a:extLst>
              <a:ext uri="{FF2B5EF4-FFF2-40B4-BE49-F238E27FC236}">
                <a16:creationId xmlns:a16="http://schemas.microsoft.com/office/drawing/2014/main" id="{D21474E8-8AC3-4A32-9A34-D68DCDA37B20}"/>
              </a:ext>
            </a:extLst>
          </p:cNvPr>
          <p:cNvSpPr/>
          <p:nvPr/>
        </p:nvSpPr>
        <p:spPr>
          <a:xfrm>
            <a:off x="10227034" y="27875558"/>
            <a:ext cx="677892" cy="1152128"/>
          </a:xfrm>
          <a:prstGeom prst="rightArrow">
            <a:avLst/>
          </a:prstGeom>
          <a:solidFill>
            <a:srgbClr val="FFDC00"/>
          </a:solidFill>
          <a:ln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Arrow: Right 99">
            <a:extLst>
              <a:ext uri="{FF2B5EF4-FFF2-40B4-BE49-F238E27FC236}">
                <a16:creationId xmlns:a16="http://schemas.microsoft.com/office/drawing/2014/main" id="{B790B0D1-75DF-46C6-90E9-D25F6D1C5C02}"/>
              </a:ext>
            </a:extLst>
          </p:cNvPr>
          <p:cNvSpPr/>
          <p:nvPr/>
        </p:nvSpPr>
        <p:spPr>
          <a:xfrm>
            <a:off x="19124091" y="27875558"/>
            <a:ext cx="677892" cy="1152128"/>
          </a:xfrm>
          <a:prstGeom prst="rightArrow">
            <a:avLst/>
          </a:prstGeom>
          <a:solidFill>
            <a:srgbClr val="FFDC00"/>
          </a:solidFill>
          <a:ln>
            <a:solidFill>
              <a:srgbClr val="FFD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6">
            <a:extLst>
              <a:ext uri="{FF2B5EF4-FFF2-40B4-BE49-F238E27FC236}">
                <a16:creationId xmlns:a16="http://schemas.microsoft.com/office/drawing/2014/main" id="{593B2A73-D142-49B9-A310-BFBCDC605096}"/>
              </a:ext>
            </a:extLst>
          </p:cNvPr>
          <p:cNvSpPr/>
          <p:nvPr/>
        </p:nvSpPr>
        <p:spPr>
          <a:xfrm>
            <a:off x="1546692" y="39659651"/>
            <a:ext cx="21814043" cy="38318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F00"/>
              </a:buClr>
            </a:pPr>
            <a: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  <a:t>FUTURE ACTIVITIES</a:t>
            </a:r>
            <a:b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</a:br>
            <a: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  <a:t>Period abroad</a:t>
            </a: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: Dec 2020 – Jun 2021. </a:t>
            </a:r>
            <a: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  <a:t>Kyoto University of Advanced Science </a:t>
            </a: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(JP) - Study and Characterization of Soft Failure Mode of </a:t>
            </a:r>
            <a:r>
              <a:rPr lang="en-US" sz="27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iC</a:t>
            </a: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MOSFETs During Short Circuit - Prof. Alberto </a:t>
            </a:r>
            <a:r>
              <a:rPr lang="en-US" sz="27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Castellazzi</a:t>
            </a:r>
            <a:b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</a:br>
            <a: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  <a:t>Research:</a:t>
            </a:r>
            <a:b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</a:b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 TCAD simulations of </a:t>
            </a:r>
            <a:r>
              <a:rPr lang="en-US" sz="2700" b="0" i="0" dirty="0" err="1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SiC</a:t>
            </a: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 devices</a:t>
            </a:r>
            <a:b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</a:b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 </a:t>
            </a:r>
            <a:r>
              <a:rPr lang="en-US" sz="2700" dirty="0">
                <a:solidFill>
                  <a:srgbClr val="000000"/>
                </a:solidFill>
                <a:latin typeface="Calibri" panose="020F0502020204030204" pitchFamily="34" charset="0"/>
              </a:rPr>
              <a:t>Prototype of converter based on </a:t>
            </a:r>
            <a:r>
              <a:rPr lang="en-US" sz="2700" dirty="0" err="1">
                <a:solidFill>
                  <a:srgbClr val="000000"/>
                </a:solidFill>
                <a:latin typeface="Calibri" panose="020F0502020204030204" pitchFamily="34" charset="0"/>
              </a:rPr>
              <a:t>SiC</a:t>
            </a:r>
            <a:r>
              <a:rPr lang="en-US" sz="2700" dirty="0">
                <a:solidFill>
                  <a:srgbClr val="000000"/>
                </a:solidFill>
                <a:latin typeface="Calibri" panose="020F0502020204030204" pitchFamily="34" charset="0"/>
              </a:rPr>
              <a:t> multichip power module</a:t>
            </a:r>
            <a:b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</a:br>
            <a: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  <a:t>Conferences:</a:t>
            </a:r>
            <a:br>
              <a:rPr lang="en-US" sz="2700" b="1" i="0" dirty="0">
                <a:solidFill>
                  <a:srgbClr val="000000"/>
                </a:solidFill>
                <a:effectLst/>
                <a:latin typeface="Calibri-Bold"/>
              </a:rPr>
            </a:b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 ISPSD – Kyoto, May 2021</a:t>
            </a:r>
            <a:b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</a:br>
            <a:r>
              <a:rPr lang="en-US" sz="27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</a:rPr>
              <a:t>- ESREF – Bordeaux , Oct 2021</a:t>
            </a:r>
            <a:endParaRPr lang="en-US" sz="27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71" name="Rectangle 16">
            <a:extLst>
              <a:ext uri="{FF2B5EF4-FFF2-40B4-BE49-F238E27FC236}">
                <a16:creationId xmlns:a16="http://schemas.microsoft.com/office/drawing/2014/main" id="{049181CB-70BB-452B-8ACF-D0F72D5908CF}"/>
              </a:ext>
            </a:extLst>
          </p:cNvPr>
          <p:cNvSpPr/>
          <p:nvPr/>
        </p:nvSpPr>
        <p:spPr>
          <a:xfrm>
            <a:off x="1362190" y="43450413"/>
            <a:ext cx="281050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1] M. Riccio, A. Borghese, L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Maresca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, G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Breglio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and A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Irace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, "Fully-Coupled Electrothermal Simulation of Wide-Area Reverse Conducting IGBTs," 2019 25th International Workshop on Thermal Investigations of ICs and Systems (THERMINIC), Lecco, Italy, 2019, pp. 1-4,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doi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: 10.1109/THERMINIC.2019.8923497.</a:t>
            </a:r>
          </a:p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2] A. Borghese, et al., "Gate leakage current sensing for in situ temperature monitoring of p-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GaN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gate HEMTs," Microelectronics Reliability, Volume 114, 2020, 113762, ISSN 0026-2714, https://doi.org/10.1016/j.microrel.2020.113762.</a:t>
            </a:r>
          </a:p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3] A. Borghese, et al., "Statistical Electrothermal Simulation for Lifetime Prediction of Parallel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SiC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MOSFETs and Modules," 2020 2nd IEEE International Conference on Industrial Electronics for Sustainable Energy Systems (IESES), Cagliari, Italy, 2020, pp. 383-386,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doi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: 10.1109/IESES45645.2020.9210690.</a:t>
            </a:r>
          </a:p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4] F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Richardeau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et al., "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SiC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MOSFETs soft and hard failure modes: functional analysis and structural characterization," 2020 32nd International Symposium on Power Semiconductor Devices and ICs (ISPSD), Vienna, Austria, 2020, pp. 170-173,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doi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: 10.1109/ISPSD46842.2020.9170094.</a:t>
            </a:r>
          </a:p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5] A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Castellazzi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et al., "Gate-damage accumulation and off-line recovery in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SiC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power MOSFETs with soft short-circuit failure mode," Microelectronics Reliability, Volume 114, 2020, 113943, ISSN 0026-2714, https://doi.org/10.1016/j.microrel.2020.113943.</a:t>
            </a:r>
          </a:p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6] [Book chapter]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L.Maresca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et al., “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SiC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MOSFETs”, in “Power Electronic devices: physics, applications, failure mechanisms and reliability”, F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Iannuzzo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, IET.</a:t>
            </a:r>
          </a:p>
          <a:p>
            <a:pPr>
              <a:buClr>
                <a:srgbClr val="007F00"/>
              </a:buClr>
            </a:pP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[7] [Book chapter in preparation] M. Riccio et al., “Optimum module design I: device modeling and extrinsic parameter spread”, in “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SiC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 power module design and assembly: building in performance, robustness and reliability”, A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Castellazzi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, A. </a:t>
            </a:r>
            <a:r>
              <a:rPr lang="en-US" i="0" dirty="0" err="1">
                <a:solidFill>
                  <a:srgbClr val="000000"/>
                </a:solidFill>
                <a:effectLst/>
                <a:latin typeface="Calibri-Bold"/>
              </a:rPr>
              <a:t>Irace</a:t>
            </a:r>
            <a:r>
              <a:rPr lang="en-US" i="0" dirty="0">
                <a:solidFill>
                  <a:srgbClr val="000000"/>
                </a:solidFill>
                <a:effectLst/>
                <a:latin typeface="Calibri-Bold"/>
              </a:rPr>
              <a:t>, IET.</a:t>
            </a:r>
            <a:endParaRPr lang="en-US" sz="40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73" name="Rectangle 16">
            <a:extLst>
              <a:ext uri="{FF2B5EF4-FFF2-40B4-BE49-F238E27FC236}">
                <a16:creationId xmlns:a16="http://schemas.microsoft.com/office/drawing/2014/main" id="{E6EDACE0-CDF1-466E-BAD7-F4402A32B3BD}"/>
              </a:ext>
            </a:extLst>
          </p:cNvPr>
          <p:cNvSpPr/>
          <p:nvPr/>
        </p:nvSpPr>
        <p:spPr>
          <a:xfrm>
            <a:off x="25449310" y="41639094"/>
            <a:ext cx="416082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F00"/>
              </a:buClr>
            </a:pPr>
            <a:r>
              <a:rPr lang="en-US" sz="2000" b="1" i="0" dirty="0">
                <a:solidFill>
                  <a:srgbClr val="000000"/>
                </a:solidFill>
                <a:effectLst/>
                <a:latin typeface="Calibri-Bold"/>
              </a:rPr>
              <a:t>CONTACTS</a:t>
            </a:r>
          </a:p>
          <a:p>
            <a:pPr>
              <a:buClr>
                <a:srgbClr val="007F00"/>
              </a:buClr>
            </a:pPr>
            <a:r>
              <a:rPr lang="en-US" sz="2000" b="1" dirty="0">
                <a:solidFill>
                  <a:srgbClr val="000000"/>
                </a:solidFill>
                <a:latin typeface="Calibri-Bold"/>
                <a:cs typeface="Arial" panose="020B0604020202020204" pitchFamily="34" charset="0"/>
              </a:rPr>
              <a:t>+39 081 7683100</a:t>
            </a:r>
            <a:endParaRPr lang="en-US" sz="2000" b="1" dirty="0">
              <a:solidFill>
                <a:srgbClr val="FF0000"/>
              </a:solidFill>
              <a:latin typeface="Calibri-Bold"/>
              <a:cs typeface="Arial" panose="020B0604020202020204" pitchFamily="34" charset="0"/>
            </a:endParaRPr>
          </a:p>
          <a:p>
            <a:pPr>
              <a:buClr>
                <a:srgbClr val="007F00"/>
              </a:buClr>
            </a:pPr>
            <a:r>
              <a:rPr lang="en-US" sz="2000" b="1" dirty="0">
                <a:solidFill>
                  <a:srgbClr val="FF0000"/>
                </a:solidFill>
                <a:latin typeface="Calibri-Bold"/>
                <a:cs typeface="Arial" panose="020B0604020202020204" pitchFamily="34" charset="0"/>
                <a:hlinkClick r:id="rId32"/>
              </a:rPr>
              <a:t>ALESSANDRO.BORGHESE@UNINA.IT</a:t>
            </a:r>
            <a:r>
              <a:rPr lang="en-US" sz="2000" b="1" dirty="0">
                <a:solidFill>
                  <a:srgbClr val="FF0000"/>
                </a:solidFill>
                <a:latin typeface="Calibri-Bold"/>
                <a:cs typeface="Arial" panose="020B0604020202020204" pitchFamily="34" charset="0"/>
              </a:rPr>
              <a:t> </a:t>
            </a:r>
            <a:endParaRPr lang="en-US" sz="2000" b="1" dirty="0">
              <a:solidFill>
                <a:srgbClr val="000000"/>
              </a:solidFill>
              <a:latin typeface="Calibri-Bold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408449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5</TotalTime>
  <Words>706</Words>
  <Application>Microsoft Office PowerPoint</Application>
  <PresentationFormat>Custom</PresentationFormat>
  <Paragraphs>46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9" baseType="lpstr">
      <vt:lpstr>Arial</vt:lpstr>
      <vt:lpstr>Calibri</vt:lpstr>
      <vt:lpstr>Calibri </vt:lpstr>
      <vt:lpstr>Calibri-Bold</vt:lpstr>
      <vt:lpstr>Wingdings</vt:lpstr>
      <vt:lpstr>Tema di Office</vt:lpstr>
      <vt:lpstr>Origin50.Graph</vt:lpstr>
      <vt:lpstr>Equation.DSMT4</vt:lpstr>
      <vt:lpstr>Alessandro Borghese Tutor: Andrea Irace XXIX Cycle - II year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orghese_Alessandro_YEP_2</dc:title>
  <dc:creator>Daniele</dc:creator>
  <cp:lastModifiedBy>Alessandro Borghese</cp:lastModifiedBy>
  <cp:revision>12</cp:revision>
  <dcterms:created xsi:type="dcterms:W3CDTF">2016-02-10T16:35:08Z</dcterms:created>
  <dcterms:modified xsi:type="dcterms:W3CDTF">2020-11-23T23:12:58Z</dcterms:modified>
</cp:coreProperties>
</file>